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3BC9" w:rsidRDefault="00284685" w:rsidP="00284685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830128" cy="1080770"/>
                            <a:chOff x="0" y="0"/>
                            <a:chExt cx="6831443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755852" y="413491"/>
                              <a:ext cx="5075591" cy="532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5F4785" w:rsidRDefault="00E176C6" w:rsidP="005F4785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8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5F4785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8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GÓC LƯỢNG GIÁ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176C6" w:rsidRPr="00284685" w:rsidRDefault="00E176C6" w:rsidP="00C4181F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Bài 1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176C6" w:rsidRPr="00C4181F" w:rsidRDefault="00E176C6" w:rsidP="00C4181F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8301;height:10807" coordsize="6831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7558;top:4134;width:50756;height:5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E176C6" w:rsidRPr="005F4785" w:rsidRDefault="00E176C6" w:rsidP="005F4785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8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5F4785">
                            <w:rPr>
                              <w:rFonts w:ascii="Quicksand" w:hAnsi="Quicksand"/>
                              <w:b/>
                              <w:color w:val="002060"/>
                              <w:sz w:val="48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GÓC LƯỢNG GIÁ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E176C6" w:rsidRPr="00284685" w:rsidRDefault="00E176C6" w:rsidP="00C4181F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Bài 1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E176C6" w:rsidRPr="00C4181F" w:rsidRDefault="00E176C6" w:rsidP="00C4181F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C3D7A" w:rsidRDefault="009C3D7A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76C6" w:rsidRPr="009C3D7A" w:rsidRDefault="00E176C6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76C6" w:rsidRPr="000C2FA8" w:rsidRDefault="00E176C6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E176C6" w:rsidRPr="009C3D7A" w:rsidRDefault="00E176C6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E176C6" w:rsidRPr="000C2FA8" w:rsidRDefault="00E176C6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6770B" w:rsidRPr="0076770B" w:rsidRDefault="0076770B" w:rsidP="0076770B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76770B">
        <w:rPr>
          <w:rFonts w:ascii="Quicksand" w:hAnsi="Quicksand"/>
          <w:color w:val="C00000"/>
          <w:sz w:val="28"/>
          <w:szCs w:val="26"/>
          <w:lang w:val="vi-VN"/>
        </w:rPr>
        <w:t>1. Đường tròn định hướng và cung lượng giác</w:t>
      </w:r>
    </w:p>
    <w:p w:rsidR="0076770B" w:rsidRDefault="001A586F" w:rsidP="0076770B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Quicksand" w:hAnsi="Quicksand"/>
          <w:noProof/>
          <w:color w:val="C00000"/>
          <w:sz w:val="28"/>
          <w:szCs w:val="26"/>
          <w:lang w:val="vi-VN" w:eastAsia="vi-VN"/>
        </w:rPr>
        <mc:AlternateContent>
          <mc:Choice Requires="wpg">
            <w:drawing>
              <wp:inline distT="0" distB="0" distL="0" distR="0" wp14:anchorId="431223AF" wp14:editId="29EFD3B5">
                <wp:extent cx="6485255" cy="1550670"/>
                <wp:effectExtent l="38100" t="19050" r="0" b="0"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5255" cy="1550670"/>
                          <a:chOff x="0" y="0"/>
                          <a:chExt cx="6485255" cy="1550670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0" y="0"/>
                            <a:ext cx="6481445" cy="1550670"/>
                            <a:chOff x="0" y="0"/>
                            <a:chExt cx="6499860" cy="1555812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0" y="36568"/>
                              <a:ext cx="6499860" cy="1519244"/>
                              <a:chOff x="0" y="82934"/>
                              <a:chExt cx="6499860" cy="1520006"/>
                            </a:xfrm>
                          </wpg:grpSpPr>
                          <wpg:grpSp>
                            <wpg:cNvPr id="72" name="Group 72"/>
                            <wpg:cNvGrpSpPr/>
                            <wpg:grpSpPr>
                              <a:xfrm>
                                <a:off x="0" y="82934"/>
                                <a:ext cx="6499860" cy="1520006"/>
                                <a:chOff x="0" y="-241973"/>
                                <a:chExt cx="6499860" cy="1521139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-114"/>
                                  <a:ext cx="6499860" cy="1279280"/>
                                  <a:chOff x="0" y="-114"/>
                                  <a:chExt cx="6500186" cy="1279563"/>
                                </a:xfrm>
                              </wpg:grpSpPr>
                              <wps:wsp>
                                <wps:cNvPr id="75" name="Rectangle 75"/>
                                <wps:cNvSpPr/>
                                <wps:spPr>
                                  <a:xfrm>
                                    <a:off x="0" y="-41"/>
                                    <a:ext cx="3504157" cy="12794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" name="Rounded Rectangle 76"/>
                                <wps:cNvSpPr/>
                                <wps:spPr>
                                  <a:xfrm>
                                    <a:off x="113356" y="-114"/>
                                    <a:ext cx="6386830" cy="1279527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75571" y="-41"/>
                                    <a:ext cx="1065597" cy="12794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420046" y="-241973"/>
                                  <a:ext cx="3818471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E176C6" w:rsidRPr="00EE7129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  <w:t>Đường tròn định hướng:</w:t>
                                    </w:r>
                                  </w:p>
                                  <w:p w:rsidR="00E176C6" w:rsidRPr="00E551B3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0" name="Text Box 80"/>
                            <wps:cNvSpPr txBox="1"/>
                            <wps:spPr>
                              <a:xfrm>
                                <a:off x="411718" y="317178"/>
                                <a:ext cx="4698635" cy="128556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D27243" w:rsidRDefault="00E176C6" w:rsidP="001A586F">
                                  <w:pPr>
                                    <w:spacing w:after="0"/>
                                    <w:ind w:left="270" w:hanging="270"/>
                                    <w:jc w:val="both"/>
                                    <w:rPr>
                                      <w:rFonts w:ascii="Palatino Linotype" w:hAnsi="Palatino Linotype"/>
                                      <w:b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>Đường tròn định hướng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szCs w:val="24"/>
                                    </w:rPr>
                                    <w:t xml:space="preserve">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là một đường tròn trên đó đã chọn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</w:rPr>
                                    <w:t xml:space="preserve">một chiều chuyển động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>gọi là chiều dương, chiều ngược lại là chiều âm.</w:t>
                                  </w:r>
                                </w:p>
                                <w:p w:rsidR="00E176C6" w:rsidRPr="00BB3E7A" w:rsidRDefault="00E176C6" w:rsidP="001A586F">
                                  <w:pPr>
                                    <w:spacing w:after="0"/>
                                    <w:ind w:left="270" w:hanging="27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Qui ước chọn chiều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</w:rPr>
                                    <w:t xml:space="preserve">ngược </w:t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>với chiều quay của kim đồng hồ làm chiều dương.</w:t>
                                  </w:r>
                                </w:p>
                                <w:p w:rsidR="00E176C6" w:rsidRPr="00BB3E7A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9" name="Picture 2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43500" y="295275"/>
                            <a:ext cx="1341755" cy="12134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1223AF" id="Group 81" o:spid="_x0000_s1037" style="width:510.65pt;height:122.1pt;mso-position-horizontal-relative:char;mso-position-vertical-relative:line" coordsize="64852,155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">
                <v:group id="Group 240" o:spid="_x0000_s1038" style="position:absolute;width:64814;height:15506" coordsize="64998,15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group id="Group 71" o:spid="_x0000_s1039" style="position:absolute;top:365;width:64998;height:15193" coordorigin=",829" coordsize="64998,15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Group 72" o:spid="_x0000_s1040" style="position:absolute;top:829;width:64998;height:15200" coordorigin=",-2419" coordsize="64998,15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74" o:spid="_x0000_s1041" style="position:absolute;top:-1;width:64998;height:12792" coordorigin=",-1" coordsize="65001,12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rect id="Rectangle 75" o:spid="_x0000_s1042" style="position:absolute;width:35041;height:1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  <v:roundrect id="Rounded Rectangle 76" o:spid="_x0000_s1043" style="position:absolute;left:1133;top:-1;width:63868;height:1279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  <v:stroke joinstyle="miter"/>
                        </v:roundrect>
                        <v:rect id="Rectangle 77" o:spid="_x0000_s1044" style="position:absolute;left:755;width:10656;height:1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  </v:group>
                      <v:shape id="Text Box 79" o:spid="_x0000_s1045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<v:textbox>
                          <w:txbxContent>
                            <w:p w:rsidR="00E176C6" w:rsidRPr="00EE7129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  <w:t>Đường tròn định hướng:</w:t>
                              </w:r>
                            </w:p>
                            <w:p w:rsidR="00E176C6" w:rsidRPr="00E551B3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80" o:spid="_x0000_s1046" type="#_x0000_t202" style="position:absolute;left:4117;top:3171;width:46986;height:12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<v:textbox>
                        <w:txbxContent>
                          <w:p w:rsidR="00E176C6" w:rsidRPr="00D27243" w:rsidRDefault="00E176C6" w:rsidP="001A586F">
                            <w:pPr>
                              <w:spacing w:after="0"/>
                              <w:ind w:left="270" w:hanging="270"/>
                              <w:jc w:val="both"/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>Đường tròn định hướng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szCs w:val="24"/>
                              </w:rPr>
                              <w:t xml:space="preserve">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là một đường tròn trên đó đã chọn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C00000"/>
                                <w:szCs w:val="24"/>
                              </w:rPr>
                              <w:t xml:space="preserve">một chiều chuyển động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>gọi là chiều dương, chiều ngược lại là chiều âm.</w:t>
                            </w:r>
                          </w:p>
                          <w:p w:rsidR="00E176C6" w:rsidRPr="00BB3E7A" w:rsidRDefault="00E176C6" w:rsidP="001A586F">
                            <w:pPr>
                              <w:spacing w:after="0"/>
                              <w:ind w:left="270" w:hanging="27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Qui ước chọn chiều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C00000"/>
                                <w:szCs w:val="24"/>
                              </w:rPr>
                              <w:t xml:space="preserve">ngược </w:t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>với chiều quay của kim đồng hồ làm chiều dương.</w:t>
                            </w:r>
                          </w:p>
                          <w:p w:rsidR="00E176C6" w:rsidRPr="00BB3E7A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239" o:spid="_x0000_s1047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">
                    <v:imagedata r:id="rId14" o:title=""/>
                    <v:path arrowok="t"/>
                  </v:shape>
                </v:group>
                <v:shape id="Picture 26" o:spid="_x0000_s1048" type="#_x0000_t75" style="position:absolute;left:51435;top:2952;width:13417;height:121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">
                  <v:imagedata r:id="rId15" o:title=""/>
                  <v:path arrowok="t"/>
                </v:shape>
                <w10:anchorlock/>
              </v:group>
            </w:pict>
          </mc:Fallback>
        </mc:AlternateContent>
      </w:r>
    </w:p>
    <w:p w:rsidR="001A586F" w:rsidRDefault="001A586F" w:rsidP="001A586F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481445" cy="3019437"/>
                <wp:effectExtent l="38100" t="19050" r="0" b="9525"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019437"/>
                          <a:chOff x="0" y="0"/>
                          <a:chExt cx="6499860" cy="3029450"/>
                        </a:xfrm>
                      </wpg:grpSpPr>
                      <wpg:grpSp>
                        <wpg:cNvPr id="84" name="Group 84"/>
                        <wpg:cNvGrpSpPr/>
                        <wpg:grpSpPr>
                          <a:xfrm>
                            <a:off x="0" y="36568"/>
                            <a:ext cx="6499860" cy="2992882"/>
                            <a:chOff x="0" y="82934"/>
                            <a:chExt cx="6499860" cy="2994383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0" y="82934"/>
                              <a:ext cx="6499860" cy="2994383"/>
                              <a:chOff x="0" y="-241973"/>
                              <a:chExt cx="6499860" cy="2996615"/>
                            </a:xfrm>
                          </wpg:grpSpPr>
                          <wpg:grpSp>
                            <wpg:cNvPr id="86" name="Group 86"/>
                            <wpg:cNvGrpSpPr/>
                            <wpg:grpSpPr>
                              <a:xfrm>
                                <a:off x="0" y="-174"/>
                                <a:ext cx="6499860" cy="2754816"/>
                                <a:chOff x="0" y="-174"/>
                                <a:chExt cx="6500186" cy="2755425"/>
                              </a:xfrm>
                            </wpg:grpSpPr>
                            <wps:wsp>
                              <wps:cNvPr id="3648" name="Rectangle 3648"/>
                              <wps:cNvSpPr/>
                              <wps:spPr>
                                <a:xfrm>
                                  <a:off x="0" y="-101"/>
                                  <a:ext cx="3504157" cy="27553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49" name="Rounded Rectangle 3649"/>
                              <wps:cNvSpPr/>
                              <wps:spPr>
                                <a:xfrm>
                                  <a:off x="113356" y="-174"/>
                                  <a:ext cx="6386830" cy="2755425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50" name="Rectangle 3650"/>
                              <wps:cNvSpPr/>
                              <wps:spPr>
                                <a:xfrm>
                                  <a:off x="75571" y="-101"/>
                                  <a:ext cx="1065597" cy="27553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51" name="Text Box 3651"/>
                            <wps:cNvSpPr txBox="1"/>
                            <wps:spPr>
                              <a:xfrm>
                                <a:off x="420046" y="-241973"/>
                                <a:ext cx="3818471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EE7129" w:rsidRDefault="00E176C6" w:rsidP="001A586F">
                                  <w:pP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Cs w:val="24"/>
                                      <w:lang w:val="vi-VN"/>
                                    </w:rPr>
                                    <w:t>Cung lượng giác:</w:t>
                                  </w:r>
                                </w:p>
                                <w:p w:rsidR="00E176C6" w:rsidRPr="00E551B3" w:rsidRDefault="00E176C6" w:rsidP="001A586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652" name="Text Box 3652"/>
                          <wps:cNvSpPr txBox="1"/>
                          <wps:spPr>
                            <a:xfrm>
                              <a:off x="411718" y="317114"/>
                              <a:ext cx="5998183" cy="27123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D27243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color w:val="000000" w:themeColor="text1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992340">
                                  <w:rPr>
                                    <w:rFonts w:ascii="Palatino Linotype" w:eastAsia="Calibri" w:hAnsi="Palatino Linotype" w:cs="Times New Roman"/>
                                    <w:bCs/>
                                    <w:szCs w:val="24"/>
                                  </w:rPr>
                                  <w:t xml:space="preserve">Trên đường tròn định hướng cho 2 điểm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60" w:dyaOrig="26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12.25pt;height:12.25pt" o:ole="">
                                      <v:imagedata r:id="rId16" o:title=""/>
                                    </v:shape>
                                    <o:OLEObject Type="Embed" ProgID="Equation.DSMT4" ShapeID="_x0000_i1025" DrawAspect="Content" ObjectID="_1786365971" r:id="rId17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,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10" w:dyaOrig="240">
                                    <v:shape id="_x0000_i1026" type="#_x0000_t75" style="width:10.2pt;height:12.25pt" o:ole="">
                                      <v:imagedata r:id="rId18" o:title=""/>
                                    </v:shape>
                                    <o:OLEObject Type="Embed" ProgID="Equation.DSMT4" ShapeID="_x0000_i1026" DrawAspect="Content" ObjectID="_1786365972" r:id="rId19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Một điểm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15" w:dyaOrig="285">
                                    <v:shape id="_x0000_i1027" type="#_x0000_t75" style="width:15.6pt;height:14.25pt" o:ole="">
                                      <v:imagedata r:id="rId20" o:title=""/>
                                    </v:shape>
                                    <o:OLEObject Type="Embed" ProgID="Equation.DSMT4" ShapeID="_x0000_i1027" DrawAspect="Content" ObjectID="_1786365973" r:id="rId21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di động trên đường tròn luôn theo một chiều từ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40" w:dyaOrig="240">
                                    <v:shape id="_x0000_i1028" type="#_x0000_t75" style="width:12.25pt;height:12.25pt" o:ole="">
                                      <v:imagedata r:id="rId22" o:title=""/>
                                    </v:shape>
                                    <o:OLEObject Type="Embed" ProgID="Equation.DSMT4" ShapeID="_x0000_i1028" DrawAspect="Content" ObjectID="_1786365974" r:id="rId23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đến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10" w:dyaOrig="240">
                                    <v:shape id="_x0000_i1029" type="#_x0000_t75" style="width:10.2pt;height:12.25pt" o:ole="">
                                      <v:imagedata r:id="rId24" o:title=""/>
                                    </v:shape>
                                    <o:OLEObject Type="Embed" ProgID="Equation.DSMT4" ShapeID="_x0000_i1029" DrawAspect="Content" ObjectID="_1786365975" r:id="rId25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ạo nên một </w:t>
                                </w:r>
                                <w:r w:rsidRPr="008C7619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cung lượng giác</w: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có điểm đầu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40" w:dyaOrig="240">
                                    <v:shape id="_x0000_i1030" type="#_x0000_t75" style="width:12.25pt;height:12.25pt" o:ole="">
                                      <v:imagedata r:id="rId26" o:title=""/>
                                    </v:shape>
                                    <o:OLEObject Type="Embed" ProgID="Equation.DSMT4" ShapeID="_x0000_i1030" DrawAspect="Content" ObjectID="_1786365976" r:id="rId27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điểm cuối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10" w:dyaOrig="240">
                                    <v:shape id="_x0000_i1031" type="#_x0000_t75" style="width:10.2pt;height:12.25pt" o:ole="">
                                      <v:imagedata r:id="rId28" o:title=""/>
                                    </v:shape>
                                    <o:OLEObject Type="Embed" ProgID="Equation.DSMT4" ShapeID="_x0000_i1031" DrawAspect="Content" ObjectID="_1786365977" r:id="rId29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992340">
                                  <w:rPr>
                                    <w:rFonts w:ascii="Palatino Linotype" w:eastAsia="Calibri" w:hAnsi="Palatino Linotype" w:cs="Times New Roman"/>
                                    <w:bCs/>
                                    <w:szCs w:val="24"/>
                                  </w:rPr>
                                  <w:t xml:space="preserve">Với 2 điểm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40" w:dyaOrig="240">
                                    <v:shape id="_x0000_i1032" type="#_x0000_t75" style="width:12.25pt;height:12.25pt" o:ole="">
                                      <v:imagedata r:id="rId30" o:title=""/>
                                    </v:shape>
                                    <o:OLEObject Type="Embed" ProgID="Equation.DSMT4" ShapeID="_x0000_i1032" DrawAspect="Content" ObjectID="_1786365978" r:id="rId31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,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10" w:dyaOrig="240">
                                    <v:shape id="_x0000_i1033" type="#_x0000_t75" style="width:10.2pt;height:12.25pt" o:ole="">
                                      <v:imagedata r:id="rId32" o:title=""/>
                                    </v:shape>
                                    <o:OLEObject Type="Embed" ProgID="Equation.DSMT4" ShapeID="_x0000_i1033" DrawAspect="Content" ObjectID="_1786365979" r:id="rId33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đã cho trên đường tròn định hướng ta có </w:t>
                                </w:r>
                                <w:r w:rsidRPr="008C7619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vô số cung lượng giác</w:t>
                                </w:r>
                                <w:r w:rsidRPr="008C7619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ó điểm đầu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40" w:dyaOrig="240">
                                    <v:shape id="_x0000_i1034" type="#_x0000_t75" style="width:12.25pt;height:12.25pt" o:ole="">
                                      <v:imagedata r:id="rId34" o:title=""/>
                                    </v:shape>
                                    <o:OLEObject Type="Embed" ProgID="Equation.DSMT4" ShapeID="_x0000_i1034" DrawAspect="Content" ObjectID="_1786365980" r:id="rId35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điểm cuối 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10" w:dyaOrig="240">
                                    <v:shape id="_x0000_i1035" type="#_x0000_t75" style="width:10.2pt;height:12.25pt" o:ole="">
                                      <v:imagedata r:id="rId36" o:title=""/>
                                    </v:shape>
                                    <o:OLEObject Type="Embed" ProgID="Equation.DSMT4" ShapeID="_x0000_i1035" DrawAspect="Content" ObjectID="_1786365981" r:id="rId37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992340">
                                  <w:rPr>
                                    <w:rFonts w:ascii="Palatino Linotype" w:eastAsia="Calibri" w:hAnsi="Palatino Linotype" w:cs="Times New Roman"/>
                                    <w:bCs/>
                                    <w:szCs w:val="24"/>
                                  </w:rPr>
                                  <w:t>Kí hiệu</w:t>
                                </w:r>
                                <w:r w:rsidRPr="0099234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405" w:dyaOrig="435">
                                    <v:shape id="_x0000_i1036" type="#_x0000_t75" style="width:20.4pt;height:21.75pt" o:ole="">
                                      <v:imagedata r:id="rId38" o:title=""/>
                                    </v:shape>
                                    <o:OLEObject Type="Embed" ProgID="Equation.DSMT4" ShapeID="_x0000_i1036" DrawAspect="Content" ObjectID="_1786365982" r:id="rId39"/>
                                  </w:object>
                                </w:r>
                                <w:r w:rsidRPr="00992340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Pr="00992340" w:rsidRDefault="00E176C6" w:rsidP="001A586F">
                                <w:pPr>
                                  <w:pStyle w:val="ListParagraph"/>
                                  <w:spacing w:line="240" w:lineRule="auto"/>
                                  <w:ind w:left="0"/>
                                  <w:jc w:val="center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3D8343C0" wp14:editId="6FCAF949">
                                      <wp:extent cx="1067295" cy="1041621"/>
                                      <wp:effectExtent l="0" t="0" r="0" b="6350"/>
                                      <wp:docPr id="47" name="Picture 4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0" name="1539.png"/>
                                              <pic:cNvPicPr/>
                                            </pic:nvPicPr>
                                            <pic:blipFill>
                                              <a:blip r:embed="rId40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072256" cy="104646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58CA4BDF" wp14:editId="63CD88A5">
                                      <wp:extent cx="1138066" cy="1179576"/>
                                      <wp:effectExtent l="0" t="0" r="5080" b="1905"/>
                                      <wp:docPr id="48" name="Picture 4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3" name="1540.png"/>
                                              <pic:cNvPicPr/>
                                            </pic:nvPicPr>
                                            <pic:blipFill>
                                              <a:blip r:embed="rId41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138066" cy="117957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5F000B97" wp14:editId="1FC97E0B">
                                      <wp:extent cx="1157498" cy="1179576"/>
                                      <wp:effectExtent l="0" t="0" r="5080" b="1905"/>
                                      <wp:docPr id="63" name="Picture 6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4" name="1541.png"/>
                                              <pic:cNvPicPr/>
                                            </pic:nvPicPr>
                                            <pic:blipFill>
                                              <a:blip r:embed="rId42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157498" cy="117957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0FF52BD7" wp14:editId="4B9F814A">
                                      <wp:extent cx="1163250" cy="1179576"/>
                                      <wp:effectExtent l="0" t="0" r="0" b="1905"/>
                                      <wp:docPr id="64" name="Picture 6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45" name="1542.png"/>
                                              <pic:cNvPicPr/>
                                            </pic:nvPicPr>
                                            <pic:blipFill>
                                              <a:blip r:embed="rId43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163250" cy="117957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:rsidR="00E176C6" w:rsidRPr="00BB3E7A" w:rsidRDefault="00E176C6" w:rsidP="001A586F">
                                <w:pPr>
                                  <w:spacing w:after="0"/>
                                  <w:ind w:left="630" w:hanging="18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  <w:p w:rsidR="00E176C6" w:rsidRPr="00BB3E7A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653" name="Picture 3653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3" o:spid="_x0000_s1049" style="width:510.35pt;height:237.75pt;mso-position-horizontal-relative:char;mso-position-vertical-relative:line" coordsize="64998,302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">
                <v:group id="Group 84" o:spid="_x0000_s1050" style="position:absolute;top:365;width:64998;height:29929" coordorigin=",829" coordsize="64998,29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group id="Group 85" o:spid="_x0000_s1051" style="position:absolute;top:829;width:64998;height:29944" coordorigin=",-2419" coordsize="64998,29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6" o:spid="_x0000_s1052" style="position:absolute;top:-1;width:64998;height:27547" coordorigin=",-1" coordsize="65001,27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<v:rect id="Rectangle 3648" o:spid="_x0000_s1053" style="position:absolute;top:-1;width:35041;height:275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" fillcolor="#c00000" stroked="f" strokeweight="1pt"/>
                      <v:roundrect id="Rounded Rectangle 3649" o:spid="_x0000_s1054" style="position:absolute;left:1133;top:-1;width:63868;height:27553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" fillcolor="#fff2cc [663]" stroked="f" strokeweight="1pt">
                        <v:stroke joinstyle="miter"/>
                      </v:roundrect>
                      <v:rect id="Rectangle 3650" o:spid="_x0000_s1055" style="position:absolute;left:755;top:-1;width:10656;height:275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" fillcolor="#fff2cc [663]" stroked="f" strokeweight="1pt"/>
                    </v:group>
                    <v:shape id="Text Box 3651" o:spid="_x0000_s1056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" filled="f" stroked="f" strokeweight=".5pt">
                      <v:textbox>
                        <w:txbxContent>
                          <w:p w:rsidR="00E176C6" w:rsidRPr="00EE7129" w:rsidRDefault="00E176C6" w:rsidP="001A586F">
                            <w:pPr>
                              <w:rPr>
                                <w:rFonts w:ascii="Quicksand" w:hAnsi="Quicksand"/>
                                <w:b/>
                                <w:color w:val="A400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A40000"/>
                                <w:szCs w:val="24"/>
                                <w:lang w:val="vi-VN"/>
                              </w:rPr>
                              <w:t>Cung lượng giác:</w:t>
                            </w:r>
                          </w:p>
                          <w:p w:rsidR="00E176C6" w:rsidRPr="00E551B3" w:rsidRDefault="00E176C6" w:rsidP="001A586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3652" o:spid="_x0000_s1057" type="#_x0000_t202" style="position:absolute;left:4117;top:3171;width:59982;height:27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" filled="f" stroked="f" strokeweight=".5pt">
                    <v:textbox>
                      <w:txbxContent>
                        <w:p w:rsidR="00E176C6" w:rsidRPr="00D27243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b/>
                              <w:color w:val="000000" w:themeColor="text1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992340">
                            <w:rPr>
                              <w:rFonts w:ascii="Palatino Linotype" w:eastAsia="Calibri" w:hAnsi="Palatino Linotype" w:cs="Times New Roman"/>
                              <w:bCs/>
                              <w:szCs w:val="24"/>
                            </w:rPr>
                            <w:t xml:space="preserve">Trên đường tròn định hướng cho 2 điểm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60" w:dyaOrig="260">
                              <v:shape id="_x0000_i1025" type="#_x0000_t75" style="width:12pt;height:12pt" o:ole="">
                                <v:imagedata r:id="rId44" o:title=""/>
                              </v:shape>
                              <o:OLEObject Type="Embed" ProgID="Equation.DSMT4" ShapeID="_x0000_i1025" DrawAspect="Content" ObjectID="_1783586823" r:id="rId45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,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10" w:dyaOrig="240">
                              <v:shape id="_x0000_i1026" type="#_x0000_t75" style="width:10.5pt;height:12pt" o:ole="">
                                <v:imagedata r:id="rId46" o:title=""/>
                              </v:shape>
                              <o:OLEObject Type="Embed" ProgID="Equation.DSMT4" ShapeID="_x0000_i1026" DrawAspect="Content" ObjectID="_1783586824" r:id="rId47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Một điểm </w:t>
                          </w:r>
                          <w:r w:rsidRPr="00992340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15" w:dyaOrig="285">
                              <v:shape id="_x0000_i1027" type="#_x0000_t75" style="width:15.75pt;height:14.25pt" o:ole="">
                                <v:imagedata r:id="rId48" o:title=""/>
                              </v:shape>
                              <o:OLEObject Type="Embed" ProgID="Equation.DSMT4" ShapeID="_x0000_i1027" DrawAspect="Content" ObjectID="_1783586825" r:id="rId49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di động trên đường tròn luôn theo một chiều từ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40" w:dyaOrig="240">
                              <v:shape id="_x0000_i1028" type="#_x0000_t75" style="width:12pt;height:12pt" o:ole="">
                                <v:imagedata r:id="rId50" o:title=""/>
                              </v:shape>
                              <o:OLEObject Type="Embed" ProgID="Equation.DSMT4" ShapeID="_x0000_i1028" DrawAspect="Content" ObjectID="_1783586826" r:id="rId51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đến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10" w:dyaOrig="240">
                              <v:shape id="_x0000_i1029" type="#_x0000_t75" style="width:10.5pt;height:12pt" o:ole="">
                                <v:imagedata r:id="rId52" o:title=""/>
                              </v:shape>
                              <o:OLEObject Type="Embed" ProgID="Equation.DSMT4" ShapeID="_x0000_i1029" DrawAspect="Content" ObjectID="_1783586827" r:id="rId53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ạo nên một </w:t>
                          </w:r>
                          <w:r w:rsidRPr="008C7619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Cs w:val="24"/>
                            </w:rPr>
                            <w:t>cung lượng giác</w: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có điểm đầu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40" w:dyaOrig="240">
                              <v:shape id="_x0000_i1030" type="#_x0000_t75" style="width:12pt;height:12pt" o:ole="">
                                <v:imagedata r:id="rId54" o:title=""/>
                              </v:shape>
                              <o:OLEObject Type="Embed" ProgID="Equation.DSMT4" ShapeID="_x0000_i1030" DrawAspect="Content" ObjectID="_1783586828" r:id="rId55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điểm cuối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10" w:dyaOrig="240">
                              <v:shape id="_x0000_i1031" type="#_x0000_t75" style="width:10.5pt;height:12pt" o:ole="">
                                <v:imagedata r:id="rId56" o:title=""/>
                              </v:shape>
                              <o:OLEObject Type="Embed" ProgID="Equation.DSMT4" ShapeID="_x0000_i1031" DrawAspect="Content" ObjectID="_1783586829" r:id="rId57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176C6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992340">
                            <w:rPr>
                              <w:rFonts w:ascii="Palatino Linotype" w:eastAsia="Calibri" w:hAnsi="Palatino Linotype" w:cs="Times New Roman"/>
                              <w:bCs/>
                              <w:szCs w:val="24"/>
                            </w:rPr>
                            <w:t xml:space="preserve">Với 2 điểm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40" w:dyaOrig="240">
                              <v:shape id="_x0000_i1032" type="#_x0000_t75" style="width:12pt;height:12pt" o:ole="">
                                <v:imagedata r:id="rId58" o:title=""/>
                              </v:shape>
                              <o:OLEObject Type="Embed" ProgID="Equation.DSMT4" ShapeID="_x0000_i1032" DrawAspect="Content" ObjectID="_1783586830" r:id="rId59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,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10" w:dyaOrig="240">
                              <v:shape id="_x0000_i1033" type="#_x0000_t75" style="width:10.5pt;height:12pt" o:ole="">
                                <v:imagedata r:id="rId60" o:title=""/>
                              </v:shape>
                              <o:OLEObject Type="Embed" ProgID="Equation.DSMT4" ShapeID="_x0000_i1033" DrawAspect="Content" ObjectID="_1783586831" r:id="rId61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đã cho trên đường tròn định hướng ta có </w:t>
                          </w:r>
                          <w:r w:rsidRPr="008C7619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Cs w:val="24"/>
                            </w:rPr>
                            <w:t>vô số cung lượng giác</w:t>
                          </w:r>
                          <w:r w:rsidRPr="008C7619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ó điểm đầu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40" w:dyaOrig="240">
                              <v:shape id="_x0000_i1034" type="#_x0000_t75" style="width:12pt;height:12pt" o:ole="">
                                <v:imagedata r:id="rId62" o:title=""/>
                              </v:shape>
                              <o:OLEObject Type="Embed" ProgID="Equation.DSMT4" ShapeID="_x0000_i1034" DrawAspect="Content" ObjectID="_1783586832" r:id="rId63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điểm cuối 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10" w:dyaOrig="240">
                              <v:shape id="_x0000_i1035" type="#_x0000_t75" style="width:10.5pt;height:12pt" o:ole="">
                                <v:imagedata r:id="rId64" o:title=""/>
                              </v:shape>
                              <o:OLEObject Type="Embed" ProgID="Equation.DSMT4" ShapeID="_x0000_i1035" DrawAspect="Content" ObjectID="_1783586833" r:id="rId65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176C6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992340">
                            <w:rPr>
                              <w:rFonts w:ascii="Palatino Linotype" w:eastAsia="Calibri" w:hAnsi="Palatino Linotype" w:cs="Times New Roman"/>
                              <w:bCs/>
                              <w:szCs w:val="24"/>
                            </w:rPr>
                            <w:t>Kí hiệu</w:t>
                          </w:r>
                          <w:r w:rsidRPr="0099234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405" w:dyaOrig="435">
                              <v:shape id="_x0000_i1036" type="#_x0000_t75" style="width:20.25pt;height:21.75pt" o:ole="">
                                <v:imagedata r:id="rId66" o:title=""/>
                              </v:shape>
                              <o:OLEObject Type="Embed" ProgID="Equation.DSMT4" ShapeID="_x0000_i1036" DrawAspect="Content" ObjectID="_1783586834" r:id="rId67"/>
                            </w:object>
                          </w:r>
                          <w:r w:rsidRPr="00992340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176C6" w:rsidRPr="00992340" w:rsidRDefault="00E176C6" w:rsidP="001A586F">
                          <w:pPr>
                            <w:pStyle w:val="ListParagraph"/>
                            <w:spacing w:line="240" w:lineRule="auto"/>
                            <w:ind w:left="0"/>
                            <w:jc w:val="center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3D8343C0" wp14:editId="6FCAF949">
                                <wp:extent cx="1067295" cy="1041621"/>
                                <wp:effectExtent l="0" t="0" r="0" b="6350"/>
                                <wp:docPr id="47" name="Picture 4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0" name="1539.png"/>
                                        <pic:cNvPicPr/>
                                      </pic:nvPicPr>
                                      <pic:blipFill>
                                        <a:blip r:embed="rId68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072256" cy="1046463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58CA4BDF" wp14:editId="63CD88A5">
                                <wp:extent cx="1138066" cy="1179576"/>
                                <wp:effectExtent l="0" t="0" r="5080" b="1905"/>
                                <wp:docPr id="48" name="Picture 4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3" name="1540.png"/>
                                        <pic:cNvPicPr/>
                                      </pic:nvPicPr>
                                      <pic:blipFill>
                                        <a:blip r:embed="rId69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138066" cy="1179576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5F000B97" wp14:editId="1FC97E0B">
                                <wp:extent cx="1157498" cy="1179576"/>
                                <wp:effectExtent l="0" t="0" r="5080" b="1905"/>
                                <wp:docPr id="63" name="Picture 6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4" name="1541.png"/>
                                        <pic:cNvPicPr/>
                                      </pic:nvPicPr>
                                      <pic:blipFill>
                                        <a:blip r:embed="rId70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157498" cy="1179576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0FF52BD7" wp14:editId="4B9F814A">
                                <wp:extent cx="1163250" cy="1179576"/>
                                <wp:effectExtent l="0" t="0" r="0" b="1905"/>
                                <wp:docPr id="64" name="Picture 6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5" name="1542.png"/>
                                        <pic:cNvPicPr/>
                                      </pic:nvPicPr>
                                      <pic:blipFill>
                                        <a:blip r:embed="rId71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163250" cy="1179576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:rsidR="00E176C6" w:rsidRPr="00BB3E7A" w:rsidRDefault="00E176C6" w:rsidP="001A586F">
                          <w:pPr>
                            <w:spacing w:after="0"/>
                            <w:ind w:left="630" w:hanging="18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  <w:p w:rsidR="00E176C6" w:rsidRPr="00BB3E7A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653" o:spid="_x0000_s1058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">
                  <v:imagedata r:id="rId14" o:title=""/>
                  <v:path arrowok="t"/>
                </v:shape>
                <w10:anchorlock/>
              </v:group>
            </w:pict>
          </mc:Fallback>
        </mc:AlternateContent>
      </w:r>
    </w:p>
    <w:p w:rsidR="001A586F" w:rsidRDefault="001A586F" w:rsidP="001A586F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EF9695E" wp14:editId="414C3355">
                <wp:extent cx="6429375" cy="1304925"/>
                <wp:effectExtent l="0" t="38100" r="28575" b="28575"/>
                <wp:docPr id="243" name="Group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29375" cy="1304925"/>
                          <a:chOff x="0" y="-121139"/>
                          <a:chExt cx="6429375" cy="1305405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0" y="89065"/>
                            <a:ext cx="6429375" cy="1095201"/>
                            <a:chOff x="-104294" y="0"/>
                            <a:chExt cx="6605365" cy="1125408"/>
                          </a:xfrm>
                        </wpg:grpSpPr>
                        <wps:wsp>
                          <wps:cNvPr id="52" name="Flowchart: Connector 52"/>
                          <wps:cNvSpPr/>
                          <wps:spPr>
                            <a:xfrm>
                              <a:off x="1176792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Flowchart: Connector 53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667"/>
                              <a:ext cx="915962" cy="273793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55" name="Group 55"/>
                          <wpg:cNvGrpSpPr/>
                          <wpg:grpSpPr>
                            <a:xfrm>
                              <a:off x="-104294" y="61905"/>
                              <a:ext cx="6605365" cy="1063503"/>
                              <a:chOff x="-104514" y="48516"/>
                              <a:chExt cx="6619347" cy="928625"/>
                            </a:xfrm>
                          </wpg:grpSpPr>
                          <wpg:grpSp>
                            <wpg:cNvPr id="56" name="Group 56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57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Rectangle 58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9" name="Rectangle: Rounded Corners 3682"/>
                            <wps:cNvSpPr/>
                            <wps:spPr>
                              <a:xfrm>
                                <a:off x="-104514" y="48516"/>
                                <a:ext cx="6619347" cy="928625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176C6" w:rsidRDefault="00E176C6" w:rsidP="001A586F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540"/>
                                    <w:rPr>
                                      <w:rFonts w:ascii="Yu Gothic UI Semibold" w:eastAsia="Yu Gothic UI Semibold" w:hAnsi="Yu Gothic UI Semibold" w:cs="Chu Van An"/>
                                      <w:color w:val="C00000"/>
                                      <w:szCs w:val="24"/>
                                    </w:rPr>
                                  </w:pPr>
                                  <w:r w:rsidRPr="008C7619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Trên một đường tròn định hướng, lấy 2 điểm 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240" w:dyaOrig="240">
                                      <v:shape id="_x0000_i1037" type="#_x0000_t75" style="width:12.25pt;height:12.25pt" o:ole="">
                                        <v:imagedata r:id="rId72" o:title=""/>
                                      </v:shape>
                                      <o:OLEObject Type="Embed" ProgID="Equation.DSMT4" ShapeID="_x0000_i1037" DrawAspect="Content" ObjectID="_1786365983" r:id="rId73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,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210" w:dyaOrig="240">
                                      <v:shape id="_x0000_i1038" type="#_x0000_t75" style="width:10.2pt;height:12.25pt" o:ole="">
                                        <v:imagedata r:id="rId74" o:title=""/>
                                      </v:shape>
                                      <o:OLEObject Type="Embed" ProgID="Equation.DSMT4" ShapeID="_x0000_i1038" DrawAspect="Content" ObjectID="_1786365984" r:id="rId75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thì:</w:t>
                                  </w:r>
                                </w:p>
                                <w:p w:rsidR="00E176C6" w:rsidRDefault="00E176C6" w:rsidP="001A586F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206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⑴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Kí hiệu 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405" w:dyaOrig="240">
                                      <v:shape id="_x0000_i1039" type="#_x0000_t75" style="width:20.4pt;height:12.25pt" o:ole="">
                                        <v:imagedata r:id="rId76" o:title=""/>
                                      </v:shape>
                                      <o:OLEObject Type="Embed" ProgID="Equation.DSMT4" ShapeID="_x0000_i1039" DrawAspect="Content" ObjectID="_1786365985" r:id="rId77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chỉ một cung hình học (lớn hoặc bé) hoàn toàn xác định.</w:t>
                                  </w:r>
                                </w:p>
                                <w:p w:rsidR="00E176C6" w:rsidRPr="00D27243" w:rsidRDefault="00E176C6" w:rsidP="001A586F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>⑵</w:t>
                                  </w:r>
                                  <w:r w:rsidRPr="00D27243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Kí hi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ệ</w: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u 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405" w:dyaOrig="435">
                                      <v:shape id="_x0000_i1040" type="#_x0000_t75" style="width:20.4pt;height:21.75pt" o:ole="">
                                        <v:imagedata r:id="rId78" o:title=""/>
                                      </v:shape>
                                      <o:OLEObject Type="Embed" ProgID="Equation.DSMT4" ShapeID="_x0000_i1040" DrawAspect="Content" ObjectID="_1786365986" r:id="rId79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chỉ một cung lượng giác điểm đầu 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240" w:dyaOrig="240">
                                      <v:shape id="_x0000_i1041" type="#_x0000_t75" style="width:12.25pt;height:12.25pt" o:ole="">
                                        <v:imagedata r:id="rId80" o:title=""/>
                                      </v:shape>
                                      <o:OLEObject Type="Embed" ProgID="Equation.DSMT4" ShapeID="_x0000_i1041" DrawAspect="Content" ObjectID="_1786365987" r:id="rId81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, điểm cuối </w:t>
                                  </w:r>
                                  <w:r w:rsidRPr="008C761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4"/>
                                      <w:szCs w:val="24"/>
                                    </w:rPr>
                                    <w:object w:dxaOrig="210" w:dyaOrig="240">
                                      <v:shape id="_x0000_i1042" type="#_x0000_t75" style="width:10.2pt;height:12.25pt" o:ole="">
                                        <v:imagedata r:id="rId82" o:title=""/>
                                      </v:shape>
                                      <o:OLEObject Type="Embed" ProgID="Equation.DSMT4" ShapeID="_x0000_i1042" DrawAspect="Content" ObjectID="_1786365988" r:id="rId83"/>
                                    </w:object>
                                  </w:r>
                                  <w:r w:rsidRPr="008C761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E176C6" w:rsidRPr="00E05530" w:rsidRDefault="00E176C6" w:rsidP="001A586F">
                                  <w:pPr>
                                    <w:spacing w:after="0"/>
                                    <w:ind w:left="540"/>
                                    <w:rPr>
                                      <w:rFonts w:ascii="Palatino Linotype" w:hAnsi="Palatino Linotype"/>
                                      <w:i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0" name="Rectangle 60"/>
                          <wps:cNvSpPr/>
                          <wps:spPr>
                            <a:xfrm>
                              <a:off x="1204775" y="70546"/>
                              <a:ext cx="131445" cy="104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Box 17"/>
                          <wps:cNvSpPr txBox="1"/>
                          <wps:spPr>
                            <a:xfrm>
                              <a:off x="476121" y="23506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176C6" w:rsidRPr="00E551B3" w:rsidRDefault="00E176C6" w:rsidP="001A586F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E551B3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1" name="Picture 24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9" t="7676" r="-2" b="7897"/>
                          <a:stretch/>
                        </pic:blipFill>
                        <pic:spPr bwMode="auto">
                          <a:xfrm rot="304505">
                            <a:off x="179672" y="-121139"/>
                            <a:ext cx="625056" cy="529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EF9695E" id="Group 243" o:spid="_x0000_s1059" style="width:506.25pt;height:102.75pt;mso-position-horizontal-relative:char;mso-position-vertical-relative:line" coordorigin=",-1211" coordsize="64293,13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">
                <v:group id="Group 51" o:spid="_x0000_s1060" style="position:absolute;top:890;width:64293;height:10952" coordorigin="-1042" coordsize="66053,11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52" o:spid="_x0000_s1061" type="#_x0000_t120" style="position:absolute;left:1176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" fillcolor="#f7caac [1301]" stroked="f" strokeweight="1pt">
                    <v:stroke joinstyle="miter"/>
                  </v:shape>
                  <v:shape id="Flowchart: Connector 53" o:spid="_x0000_s1062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" fillcolor="#f7caac [1301]" stroked="f" strokeweight="1pt">
                    <v:stroke joinstyle="miter"/>
                  </v:shape>
                  <v:shape id="Rectangle: Top Corners Rounded 18" o:spid="_x0000_s1063" style="position:absolute;left:3156;top:26;width:9160;height:2738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9477,0;826298,0;866287,55622;915962,271187;797768,273793;69767,271187;0,271186;51763,53252;99477,0" o:connectangles="0,0,0,0,0,0,0,0,0"/>
                  </v:shape>
                  <v:group id="Group 55" o:spid="_x0000_s1064" style="position:absolute;left:-1042;top:619;width:66052;height:10635" coordorigin="-1045,485" coordsize="66193,9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group id="Group 56" o:spid="_x0000_s1065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rect id="nut phai" o:spid="_x0000_s1066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" fillcolor="white [3212]" stroked="f" strokeweight="1pt"/>
                      <v:rect id="Rectangle 58" o:spid="_x0000_s1067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" fillcolor="white [3212]" stroked="f" strokeweight="1pt"/>
                    </v:group>
                    <v:roundrect id="Rectangle: Rounded Corners 3682" o:spid="_x0000_s1068" style="position:absolute;left:-1045;top:485;width:66193;height:9286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" filled="f" strokecolor="#c00000" strokeweight="1.5pt">
                      <v:stroke joinstyle="miter"/>
                      <v:textbox inset="2.5mm,14.4pt,2.5mm,0">
                        <w:txbxContent>
                          <w:p w:rsidR="00E176C6" w:rsidRDefault="00E176C6" w:rsidP="001A586F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540"/>
                              <w:rPr>
                                <w:rFonts w:ascii="Yu Gothic UI Semibold" w:eastAsia="Yu Gothic UI Semibold" w:hAnsi="Yu Gothic UI Semibold" w:cs="Chu Van An"/>
                                <w:color w:val="C00000"/>
                                <w:szCs w:val="24"/>
                              </w:rPr>
                            </w:pPr>
                            <w:r w:rsidRPr="008C7619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 xml:space="preserve">Trên một đường tròn định hướng, lấy 2 điểm 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240" w:dyaOrig="240">
                                <v:shape id="_x0000_i1037" type="#_x0000_t75" style="width:12pt;height:12pt" o:ole="">
                                  <v:imagedata r:id="rId85" o:title=""/>
                                </v:shape>
                                <o:OLEObject Type="Embed" ProgID="Equation.DSMT4" ShapeID="_x0000_i1037" DrawAspect="Content" ObjectID="_1783586835" r:id="rId86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,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210" w:dyaOrig="240">
                                <v:shape id="_x0000_i1038" type="#_x0000_t75" style="width:10.5pt;height:12pt" o:ole="">
                                  <v:imagedata r:id="rId87" o:title=""/>
                                </v:shape>
                                <o:OLEObject Type="Embed" ProgID="Equation.DSMT4" ShapeID="_x0000_i1038" DrawAspect="Content" ObjectID="_1783586836" r:id="rId88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thì:</w:t>
                            </w:r>
                          </w:p>
                          <w:p w:rsidR="00E176C6" w:rsidRDefault="00E176C6" w:rsidP="001A586F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2060"/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⑴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Kí hiệu 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405" w:dyaOrig="240">
                                <v:shape id="_x0000_i1039" type="#_x0000_t75" style="width:20.25pt;height:12pt" o:ole="">
                                  <v:imagedata r:id="rId89" o:title=""/>
                                </v:shape>
                                <o:OLEObject Type="Embed" ProgID="Equation.DSMT4" ShapeID="_x0000_i1039" DrawAspect="Content" ObjectID="_1783586837" r:id="rId90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chỉ một cung hình học (lớn hoặc bé) hoàn toàn xác định.</w:t>
                            </w:r>
                          </w:p>
                          <w:p w:rsidR="00E176C6" w:rsidRPr="00D27243" w:rsidRDefault="00E176C6" w:rsidP="001A586F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>⑵</w:t>
                            </w:r>
                            <w:r w:rsidRPr="00D27243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Kí hi</w: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>ệ</w: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u 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405" w:dyaOrig="435">
                                <v:shape id="_x0000_i1040" type="#_x0000_t75" style="width:20.25pt;height:21.75pt" o:ole="">
                                  <v:imagedata r:id="rId91" o:title=""/>
                                </v:shape>
                                <o:OLEObject Type="Embed" ProgID="Equation.DSMT4" ShapeID="_x0000_i1040" DrawAspect="Content" ObjectID="_1783586838" r:id="rId92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chỉ một cung lượng giác điểm đầu 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240" w:dyaOrig="240">
                                <v:shape id="_x0000_i1041" type="#_x0000_t75" style="width:12pt;height:12pt" o:ole="">
                                  <v:imagedata r:id="rId93" o:title=""/>
                                </v:shape>
                                <o:OLEObject Type="Embed" ProgID="Equation.DSMT4" ShapeID="_x0000_i1041" DrawAspect="Content" ObjectID="_1783586839" r:id="rId94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, điểm cuối </w:t>
                            </w:r>
                            <w:r w:rsidRPr="008C7619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210" w:dyaOrig="240">
                                <v:shape id="_x0000_i1042" type="#_x0000_t75" style="width:10.5pt;height:12pt" o:ole="">
                                  <v:imagedata r:id="rId95" o:title=""/>
                                </v:shape>
                                <o:OLEObject Type="Embed" ProgID="Equation.DSMT4" ShapeID="_x0000_i1042" DrawAspect="Content" ObjectID="_1783586840" r:id="rId96"/>
                              </w:object>
                            </w:r>
                            <w:r w:rsidRPr="008C761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.</w:t>
                            </w:r>
                          </w:p>
                          <w:p w:rsidR="00E176C6" w:rsidRPr="00E05530" w:rsidRDefault="00E176C6" w:rsidP="001A586F">
                            <w:pPr>
                              <w:spacing w:after="0"/>
                              <w:ind w:left="540"/>
                              <w:rPr>
                                <w:rFonts w:ascii="Palatino Linotype" w:hAnsi="Palatino Linotype"/>
                                <w:i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60" o:spid="_x0000_s1069" style="position:absolute;left:12047;top:705;width:1315;height:10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" fillcolor="white [3212]" stroked="f" strokeweight="1pt"/>
                  <v:shape id="TextBox 17" o:spid="_x0000_s1070" type="#_x0000_t202" style="position:absolute;left:4761;top:235;width:6224;height:2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:rsidR="00E176C6" w:rsidRPr="00E551B3" w:rsidRDefault="00E176C6" w:rsidP="001A586F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E551B3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241" o:spid="_x0000_s1071" type="#_x0000_t75" style="position:absolute;left:1796;top:-1211;width:6251;height:5293;rotation:33260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">
                  <v:imagedata r:id="rId97" o:title="" croptop="5031f" cropbottom="5175f" cropleft="163f" cropright="-1f"/>
                  <v:path arrowok="t"/>
                </v:shape>
                <w10:anchorlock/>
              </v:group>
            </w:pict>
          </mc:Fallback>
        </mc:AlternateContent>
      </w:r>
    </w:p>
    <w:p w:rsidR="0076770B" w:rsidRPr="0076770B" w:rsidRDefault="0076770B" w:rsidP="0076770B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76770B">
        <w:rPr>
          <w:rFonts w:ascii="Quicksand" w:hAnsi="Quicksand"/>
          <w:color w:val="C00000"/>
          <w:sz w:val="28"/>
          <w:szCs w:val="26"/>
          <w:lang w:val="vi-VN"/>
        </w:rPr>
        <w:lastRenderedPageBreak/>
        <w:t>2. Góc lượng giác.</w:t>
      </w:r>
    </w:p>
    <w:p w:rsidR="001A586F" w:rsidRDefault="001A586F" w:rsidP="001A586F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Quicksand" w:hAnsi="Quicksand"/>
          <w:noProof/>
          <w:color w:val="C00000"/>
          <w:sz w:val="28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6481445" cy="3305175"/>
                <wp:effectExtent l="38100" t="19050" r="0" b="9525"/>
                <wp:docPr id="3673" name="Group 36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305175"/>
                          <a:chOff x="0" y="0"/>
                          <a:chExt cx="6481445" cy="3305175"/>
                        </a:xfrm>
                      </wpg:grpSpPr>
                      <wpg:grpSp>
                        <wpg:cNvPr id="3655" name="Group 3655"/>
                        <wpg:cNvGrpSpPr/>
                        <wpg:grpSpPr>
                          <a:xfrm>
                            <a:off x="0" y="0"/>
                            <a:ext cx="6481445" cy="3305175"/>
                            <a:chOff x="0" y="0"/>
                            <a:chExt cx="6499860" cy="3316172"/>
                          </a:xfrm>
                        </wpg:grpSpPr>
                        <wpg:grpSp>
                          <wpg:cNvPr id="3656" name="Group 3656"/>
                          <wpg:cNvGrpSpPr/>
                          <wpg:grpSpPr>
                            <a:xfrm>
                              <a:off x="0" y="36568"/>
                              <a:ext cx="6499860" cy="3279604"/>
                              <a:chOff x="0" y="82934"/>
                              <a:chExt cx="6499860" cy="3281249"/>
                            </a:xfrm>
                          </wpg:grpSpPr>
                          <wpg:grpSp>
                            <wpg:cNvPr id="3657" name="Group 3657"/>
                            <wpg:cNvGrpSpPr/>
                            <wpg:grpSpPr>
                              <a:xfrm>
                                <a:off x="0" y="82934"/>
                                <a:ext cx="6499860" cy="3281249"/>
                                <a:chOff x="0" y="-241973"/>
                                <a:chExt cx="6499860" cy="3283695"/>
                              </a:xfrm>
                            </wpg:grpSpPr>
                            <wpg:grpSp>
                              <wpg:cNvPr id="3658" name="Group 3658"/>
                              <wpg:cNvGrpSpPr/>
                              <wpg:grpSpPr>
                                <a:xfrm>
                                  <a:off x="0" y="-174"/>
                                  <a:ext cx="6499860" cy="3041896"/>
                                  <a:chOff x="0" y="-174"/>
                                  <a:chExt cx="6500186" cy="3042568"/>
                                </a:xfrm>
                              </wpg:grpSpPr>
                              <wps:wsp>
                                <wps:cNvPr id="3659" name="Rectangle 3659"/>
                                <wps:cNvSpPr/>
                                <wps:spPr>
                                  <a:xfrm>
                                    <a:off x="0" y="-101"/>
                                    <a:ext cx="3504157" cy="30424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60" name="Rounded Rectangle 3660"/>
                                <wps:cNvSpPr/>
                                <wps:spPr>
                                  <a:xfrm>
                                    <a:off x="113356" y="-174"/>
                                    <a:ext cx="6386830" cy="3042568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61" name="Rectangle 3661"/>
                                <wps:cNvSpPr/>
                                <wps:spPr>
                                  <a:xfrm>
                                    <a:off x="75571" y="-102"/>
                                    <a:ext cx="1065597" cy="30424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662" name="Text Box 3662"/>
                              <wps:cNvSpPr txBox="1"/>
                              <wps:spPr>
                                <a:xfrm>
                                  <a:off x="420046" y="-241973"/>
                                  <a:ext cx="3818471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E176C6" w:rsidRPr="00EE7129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  <w:t>Góc lượng giác:</w:t>
                                    </w:r>
                                  </w:p>
                                  <w:p w:rsidR="00E176C6" w:rsidRPr="00E551B3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63" name="Text Box 3663"/>
                            <wps:cNvSpPr txBox="1"/>
                            <wps:spPr>
                              <a:xfrm>
                                <a:off x="411719" y="317109"/>
                                <a:ext cx="4141122" cy="23777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Một điểm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315" w:dyaOrig="285">
                                      <v:shape id="_x0000_i1043" type="#_x0000_t75" style="width:15.6pt;height:14.25pt" o:ole="">
                                        <v:imagedata r:id="rId98" o:title=""/>
                                      </v:shape>
                                      <o:OLEObject Type="Embed" ProgID="Equation.DSMT4" ShapeID="_x0000_i1043" DrawAspect="Content" ObjectID="_1786365989" r:id="rId99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chuyển động trên đường tròn từ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225" w:dyaOrig="285">
                                      <v:shape id="_x0000_i1044" type="#_x0000_t75" style="width:11.55pt;height:14.25pt" o:ole="">
                                        <v:imagedata r:id="rId100" o:title=""/>
                                      </v:shape>
                                      <o:OLEObject Type="Embed" ProgID="Equation.DSMT4" ShapeID="_x0000_i1044" DrawAspect="Content" ObjectID="_1786365990" r:id="rId101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đến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4"/>
                                      <w:szCs w:val="24"/>
                                    </w:rPr>
                                    <w:object w:dxaOrig="240" w:dyaOrig="240">
                                      <v:shape id="_x0000_i1045" type="#_x0000_t75" style="width:12.25pt;height:12.25pt" o:ole="">
                                        <v:imagedata r:id="rId102" o:title=""/>
                                      </v:shape>
                                      <o:OLEObject Type="Embed" ProgID="Equation.DSMT4" ShapeID="_x0000_i1045" DrawAspect="Content" ObjectID="_1786365991" r:id="rId103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tạo nên cung lượng giác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05" w:dyaOrig="510">
                                      <v:shape id="_x0000_i1046" type="#_x0000_t75" style="width:20.4pt;height:25.8pt" o:ole="">
                                        <v:imagedata r:id="rId104" o:title=""/>
                                      </v:shape>
                                      <o:OLEObject Type="Embed" ProgID="Equation.DSMT4" ShapeID="_x0000_i1046" DrawAspect="Content" ObjectID="_1786365992" r:id="rId105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:rsidR="00E176C6" w:rsidRPr="00D27243" w:rsidRDefault="00E176C6" w:rsidP="001A586F">
                                  <w:pPr>
                                    <w:spacing w:after="0"/>
                                    <w:ind w:left="432" w:firstLine="18"/>
                                    <w:jc w:val="both"/>
                                    <w:rPr>
                                      <w:rFonts w:ascii="Palatino Linotype" w:hAnsi="Palatino Linotype"/>
                                      <w:b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Khi đó tia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80" w:dyaOrig="360">
                                      <v:shape id="_x0000_i1047" type="#_x0000_t75" style="width:23.75pt;height:18.35pt" o:ole="">
                                        <v:imagedata r:id="rId106" o:title=""/>
                                      </v:shape>
                                      <o:OLEObject Type="Embed" ProgID="Equation.DSMT4" ShapeID="_x0000_i1047" DrawAspect="Content" ObjectID="_1786365993" r:id="rId107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quay xung quanh gốc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240" w:dyaOrig="285">
                                      <v:shape id="_x0000_i1048" type="#_x0000_t75" style="width:12.25pt;height:14.25pt" o:ole="">
                                        <v:imagedata r:id="rId108" o:title=""/>
                                      </v:shape>
                                      <o:OLEObject Type="Embed" ProgID="Equation.DSMT4" ShapeID="_x0000_i1048" DrawAspect="Content" ObjectID="_1786365994" r:id="rId109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từ vị trí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05" w:dyaOrig="360">
                                      <v:shape id="_x0000_i1049" type="#_x0000_t75" style="width:20.4pt;height:18.35pt" o:ole="">
                                        <v:imagedata r:id="rId110" o:title=""/>
                                      </v:shape>
                                      <o:OLEObject Type="Embed" ProgID="Equation.DSMT4" ShapeID="_x0000_i1049" DrawAspect="Content" ObjectID="_1786365995" r:id="rId111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đến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35" w:dyaOrig="360">
                                      <v:shape id="_x0000_i1050" type="#_x0000_t75" style="width:21.75pt;height:18.35pt" o:ole="">
                                        <v:imagedata r:id="rId112" o:title=""/>
                                      </v:shape>
                                      <o:OLEObject Type="Embed" ProgID="Equation.DSMT4" ShapeID="_x0000_i1050" DrawAspect="Content" ObjectID="_1786365996" r:id="rId113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. Ta nói tia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80" w:dyaOrig="360">
                                      <v:shape id="_x0000_i1051" type="#_x0000_t75" style="width:23.75pt;height:18.35pt" o:ole="">
                                        <v:imagedata r:id="rId114" o:title=""/>
                                      </v:shape>
                                      <o:OLEObject Type="Embed" ProgID="Equation.DSMT4" ShapeID="_x0000_i1051" DrawAspect="Content" ObjectID="_1786365997" r:id="rId115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tạo nên </w: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b/>
                                      <w:i/>
                                      <w:color w:val="C00000"/>
                                      <w:szCs w:val="24"/>
                                    </w:rPr>
                                    <w:t>góc lượng giác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, có 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i/>
                                      <w:szCs w:val="24"/>
                                    </w:rPr>
                                    <w:t xml:space="preserve">tia đầu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05" w:dyaOrig="360">
                                      <v:shape id="_x0000_i1052" type="#_x0000_t75" style="width:20.4pt;height:18.35pt" o:ole="">
                                        <v:imagedata r:id="rId116" o:title=""/>
                                      </v:shape>
                                      <o:OLEObject Type="Embed" ProgID="Equation.DSMT4" ShapeID="_x0000_i1052" DrawAspect="Content" ObjectID="_1786365998" r:id="rId117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i/>
                                      <w:szCs w:val="24"/>
                                    </w:rPr>
                                    <w:t xml:space="preserve">và tia cuối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435" w:dyaOrig="360">
                                      <v:shape id="_x0000_i1053" type="#_x0000_t75" style="width:21.75pt;height:18.35pt" o:ole="">
                                        <v:imagedata r:id="rId118" o:title=""/>
                                      </v:shape>
                                      <o:OLEObject Type="Embed" ProgID="Equation.DSMT4" ShapeID="_x0000_i1053" DrawAspect="Content" ObjectID="_1786365999" r:id="rId119"/>
                                    </w:objec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E176C6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szCs w:val="24"/>
                                    </w:rPr>
                                    <w:t xml:space="preserve">Kí hiệu: </w:t>
                                  </w:r>
                                  <w:r w:rsidRPr="00992340">
                                    <w:rPr>
                                      <w:rFonts w:ascii="Palatino Linotype" w:hAnsi="Palatino Linotype"/>
                                      <w:position w:val="-16"/>
                                      <w:szCs w:val="24"/>
                                    </w:rPr>
                                    <w:object w:dxaOrig="1035" w:dyaOrig="435">
                                      <v:shape id="_x0000_i1054" type="#_x0000_t75" style="width:51.6pt;height:21.75pt" o:ole="">
                                        <v:imagedata r:id="rId120" o:title=""/>
                                      </v:shape>
                                      <o:OLEObject Type="Embed" ProgID="Equation.DSMT4" ShapeID="_x0000_i1054" DrawAspect="Content" ObjectID="_1786366000" r:id="rId121"/>
                                    </w:object>
                                  </w:r>
                                  <w:r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:rsidR="00E176C6" w:rsidRPr="006E0A39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sym w:font="Wingdings" w:char="F09F"/>
                                  </w:r>
                                  <w:r w:rsidRPr="00D27243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ab/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Ta quy ướ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c: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>c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hiều quay </w:t>
                                  </w:r>
                                </w:p>
                                <w:p w:rsidR="00E176C6" w:rsidRPr="00992340" w:rsidRDefault="00E176C6" w:rsidP="001A586F">
                                  <w:pPr>
                                    <w:widowControl w:val="0"/>
                                    <w:spacing w:after="0" w:line="240" w:lineRule="auto"/>
                                    <w:ind w:left="450"/>
                                    <w:jc w:val="both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+ 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i/>
                                      <w:szCs w:val="24"/>
                                    </w:rPr>
                                    <w:t>ngược với chiều quay kim đồng hồ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là chiề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u dương</w:t>
                                  </w:r>
                                </w:p>
                                <w:p w:rsidR="00E176C6" w:rsidRPr="006E0A39" w:rsidRDefault="00E176C6" w:rsidP="001A586F">
                                  <w:pPr>
                                    <w:widowControl w:val="0"/>
                                    <w:spacing w:after="0" w:line="240" w:lineRule="auto"/>
                                    <w:ind w:left="450"/>
                                    <w:jc w:val="both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+ 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i/>
                                      <w:szCs w:val="24"/>
                                    </w:rPr>
                                    <w:t>cùng với chiều quay kim đồng hồ</w:t>
                                  </w:r>
                                  <w:r w:rsidRPr="00992340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là chiề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u âm.</w:t>
                                  </w:r>
                                </w:p>
                                <w:p w:rsidR="00E176C6" w:rsidRPr="00BB3E7A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664" name="Picture 366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121" name="Text Box 2121"/>
                        <wps:cNvSpPr txBox="1"/>
                        <wps:spPr>
                          <a:xfrm>
                            <a:off x="419100" y="2524125"/>
                            <a:ext cx="5838825" cy="781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176C6" w:rsidRPr="00D27243" w:rsidRDefault="00E176C6" w:rsidP="001A586F">
                              <w:pPr>
                                <w:spacing w:after="0"/>
                                <w:ind w:left="432" w:hanging="432"/>
                                <w:jc w:val="both"/>
                                <w:rPr>
                                  <w:rFonts w:ascii="Palatino Linotype" w:hAnsi="Palatino Linotype"/>
                                  <w:b/>
                                  <w:color w:val="000000" w:themeColor="text1"/>
                                  <w:szCs w:val="24"/>
                                </w:rPr>
                              </w:pPr>
                              <w:r w:rsidRPr="00D27243"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sym w:font="Wingdings" w:char="F09F"/>
                              </w:r>
                              <w:r w:rsidRPr="00D27243"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tab/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Khi tia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6"/>
                                  <w:szCs w:val="24"/>
                                </w:rPr>
                                <w:object w:dxaOrig="480" w:dyaOrig="285">
                                  <v:shape id="_x0000_i1055" type="#_x0000_t75" style="width:23.75pt;height:14.25pt" o:ole="">
                                    <v:imagedata r:id="rId122" o:title=""/>
                                  </v:shape>
                                  <o:OLEObject Type="Embed" ProgID="Equation.DSMT4" ShapeID="_x0000_i1055" DrawAspect="Content" ObjectID="_1786366001" r:id="rId123"/>
                                </w:objec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>quay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 góc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4"/>
                                  <w:szCs w:val="24"/>
                                </w:rPr>
                                <w:object w:dxaOrig="225" w:dyaOrig="180">
                                  <v:shape id="_x0000_i1056" type="#_x0000_t75" style="width:11.55pt;height:8.85pt" o:ole="">
                                    <v:imagedata r:id="rId124" o:title=""/>
                                  </v:shape>
                                  <o:OLEObject Type="Embed" ProgID="Equation.DSMT4" ShapeID="_x0000_i1056" DrawAspect="Content" ObjectID="_1786366002" r:id="rId125"/>
                                </w:objec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 thì ta nói góc lượng giác mà tia đó quét nên có số đo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4"/>
                                  <w:szCs w:val="24"/>
                                </w:rPr>
                                <w:object w:dxaOrig="225" w:dyaOrig="180">
                                  <v:shape id="_x0000_i1057" type="#_x0000_t75" style="width:11.55pt;height:8.85pt" o:ole="">
                                    <v:imagedata r:id="rId126" o:title=""/>
                                  </v:shape>
                                  <o:OLEObject Type="Embed" ProgID="Equation.DSMT4" ShapeID="_x0000_i1057" DrawAspect="Content" ObjectID="_1786366003" r:id="rId127"/>
                                </w:objec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. </w:t>
                              </w:r>
                            </w:p>
                            <w:p w:rsidR="00E176C6" w:rsidRPr="006E0A39" w:rsidRDefault="00E176C6" w:rsidP="001A586F">
                              <w:pPr>
                                <w:widowControl w:val="0"/>
                                <w:spacing w:after="0" w:line="240" w:lineRule="auto"/>
                                <w:ind w:left="450" w:hanging="450"/>
                                <w:jc w:val="both"/>
                                <w:rPr>
                                  <w:rFonts w:ascii="Palatino Linotype" w:hAnsi="Palatino Linotype" w:cs="Times New Roman"/>
                                  <w:szCs w:val="24"/>
                                </w:rPr>
                              </w:pPr>
                              <w:r w:rsidRPr="00D27243"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sym w:font="Wingdings" w:char="F09F"/>
                              </w:r>
                              <w:r w:rsidRPr="00D27243"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  <w:tab/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 xml:space="preserve">Số đo của </w:t>
                              </w:r>
                              <w:r w:rsidRPr="006E0A39"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noProof/>
                                  <w:color w:val="C00000"/>
                                  <w:szCs w:val="24"/>
                                  <w:lang w:val="vi-VN"/>
                                </w:rPr>
                                <w:t>góc lượng giác</w:t>
                              </w:r>
                              <w:r w:rsidRPr="006E0A39">
                                <w:rPr>
                                  <w:rFonts w:ascii="Palatino Linotype" w:hAnsi="Palatino Linotype" w:cs="Times New Roman"/>
                                  <w:noProof/>
                                  <w:color w:val="C00000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</w:rPr>
                                <w:t>với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tia đầu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6"/>
                                  <w:szCs w:val="24"/>
                                </w:rPr>
                                <w:object w:dxaOrig="405" w:dyaOrig="285">
                                  <v:shape id="_x0000_i1058" type="#_x0000_t75" style="width:20.4pt;height:14.25pt" o:ole="">
                                    <v:imagedata r:id="rId128" o:title=""/>
                                  </v:shape>
                                  <o:OLEObject Type="Embed" ProgID="Equation.DSMT4" ShapeID="_x0000_i1058" DrawAspect="Content" ObjectID="_1786366004" r:id="rId129"/>
                                </w:objec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szCs w:val="24"/>
                                </w:rPr>
                                <w:t>,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 tia cuối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6"/>
                                  <w:szCs w:val="24"/>
                                </w:rPr>
                                <w:object w:dxaOrig="435" w:dyaOrig="285">
                                  <v:shape id="_x0000_i1059" type="#_x0000_t75" style="width:21.75pt;height:14.25pt" o:ole="">
                                    <v:imagedata r:id="rId130" o:title=""/>
                                  </v:shape>
                                  <o:OLEObject Type="Embed" ProgID="Equation.DSMT4" ShapeID="_x0000_i1059" DrawAspect="Content" ObjectID="_1786366005" r:id="rId131"/>
                                </w:object>
                              </w:r>
                              <w:r>
                                <w:rPr>
                                  <w:rFonts w:ascii="Palatino Linotype" w:hAnsi="Palatino Linotype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szCs w:val="24"/>
                                </w:rPr>
                                <w:t>đượ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szCs w:val="24"/>
                                  <w:lang w:val="vi-VN"/>
                                </w:rPr>
                                <w:t>c</w:t>
                              </w:r>
                              <w:r>
                                <w:rPr>
                                  <w:rFonts w:ascii="Palatino Linotype" w:hAnsi="Palatino Linotype" w:cs="Times New Roman"/>
                                  <w:szCs w:val="24"/>
                                </w:rPr>
                                <w:t xml:space="preserve"> </w:t>
                              </w:r>
                              <w:r w:rsidRPr="00992340">
                                <w:rPr>
                                  <w:rFonts w:ascii="Palatino Linotype" w:hAnsi="Palatino Linotype" w:cs="Times New Roman"/>
                                  <w:noProof/>
                                  <w:szCs w:val="24"/>
                                  <w:lang w:val="vi-VN"/>
                                </w:rPr>
                                <w:t xml:space="preserve">kí hiệu là </w:t>
                              </w:r>
                              <w:r w:rsidRPr="00992340">
                                <w:rPr>
                                  <w:rFonts w:ascii="Palatino Linotype" w:hAnsi="Palatino Linotype"/>
                                  <w:position w:val="-16"/>
                                  <w:szCs w:val="24"/>
                                </w:rPr>
                                <w:object w:dxaOrig="1755" w:dyaOrig="435">
                                  <v:shape id="_x0000_i1060" type="#_x0000_t75" style="width:87.6pt;height:21.75pt" o:ole="">
                                    <v:imagedata r:id="rId132" o:title=""/>
                                  </v:shape>
                                  <o:OLEObject Type="Embed" ProgID="Equation.DSMT4" ShapeID="_x0000_i1060" DrawAspect="Content" ObjectID="_1786366006" r:id="rId1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39943" y="333376"/>
                            <a:ext cx="1793969" cy="1771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3673" o:spid="_x0000_s1072" style="width:510.35pt;height:260.25pt;mso-position-horizontal-relative:char;mso-position-vertical-relative:line" coordsize="64814,330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">
                <v:group id="Group 3655" o:spid="_x0000_s1073" style="position:absolute;width:64814;height:33051" coordsize="64998,33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KG2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">
                  <v:group id="Group 3656" o:spid="_x0000_s1074" style="position:absolute;top:365;width:64998;height:32796" coordorigin=",829" coordsize="64998,32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">
                    <v:group id="Group 3657" o:spid="_x0000_s1075" style="position:absolute;top:829;width:64998;height:32812" coordorigin=",-2419" coordsize="64998,32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ppa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Xg6mcHfm/AE5OoFAAD//wMAUEsBAi0AFAAGAAgAAAAhANvh9svuAAAAhQEAABMAAAAAAAAA&#10;AAAAAAAAAAAAAFtDb250ZW50X1R5cGVzXS54bWxQSwECLQAUAAYACAAAACEAWvQsW78AAAAVAQAA&#10;CwAAAAAAAAAAAAAAAAAfAQAAX3JlbHMvLnJlbHNQSwECLQAUAAYACAAAACEA1DqaWsYAAADdAAAA&#10;DwAAAAAAAAAAAAAAAAAHAgAAZHJzL2Rvd25yZXYueG1sUEsFBgAAAAADAAMAtwAAAPoCAAAAAA==&#10;">
                      <v:group id="Group 3658" o:spid="_x0000_s1076" style="position:absolute;top:-1;width:64998;height:30418" coordorigin=",-1" coordsize="65001,30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Q4o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arJMwNb8ITkNsnAAAA//8DAFBLAQItABQABgAIAAAAIQDb4fbL7gAAAIUBAAATAAAAAAAAAAAA&#10;AAAAAAAAAABbQ29udGVudF9UeXBlc10ueG1sUEsBAi0AFAAGAAgAAAAhAFr0LFu/AAAAFQEAAAsA&#10;AAAAAAAAAAAAAAAAHwEAAF9yZWxzLy5yZWxzUEsBAi0AFAAGAAgAAAAhAKWlDijEAAAA3QAAAA8A&#10;AAAAAAAAAAAAAAAABwIAAGRycy9kb3ducmV2LnhtbFBLBQYAAAAAAwADALcAAAD4AgAAAAA=&#10;">
                        <v:rect id="Rectangle 3659" o:spid="_x0000_s1077" style="position:absolute;top:-1;width:35041;height:304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" fillcolor="#c00000" stroked="f" strokeweight="1pt"/>
                        <v:roundrect id="Rounded Rectangle 3660" o:spid="_x0000_s1078" style="position:absolute;left:1133;top:-1;width:63868;height:30424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" fillcolor="#fff2cc [663]" stroked="f" strokeweight="1pt">
                          <v:stroke joinstyle="miter"/>
                        </v:roundrect>
                        <v:rect id="Rectangle 3661" o:spid="_x0000_s1079" style="position:absolute;left:755;top:-1;width:10656;height:304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" fillcolor="#fff2cc [663]" stroked="f" strokeweight="1pt"/>
                      </v:group>
                      <v:shape id="Text Box 3662" o:spid="_x0000_s1080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" filled="f" stroked="f" strokeweight=".5pt">
                        <v:textbox>
                          <w:txbxContent>
                            <w:p w:rsidR="00E176C6" w:rsidRPr="00EE7129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  <w:t>Góc lượng giác:</w:t>
                              </w:r>
                            </w:p>
                            <w:p w:rsidR="00E176C6" w:rsidRPr="00E551B3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3663" o:spid="_x0000_s1081" type="#_x0000_t202" style="position:absolute;left:4117;top:3171;width:41411;height:23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" filled="f" stroked="f" strokeweight=".5pt">
                      <v:textbox>
                        <w:txbxContent>
                          <w:p w:rsidR="00E176C6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Một điểm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315" w:dyaOrig="285">
                                <v:shape id="_x0000_i1043" type="#_x0000_t75" style="width:15.75pt;height:14.25pt" o:ole="">
                                  <v:imagedata r:id="rId135" o:title=""/>
                                </v:shape>
                                <o:OLEObject Type="Embed" ProgID="Equation.DSMT4" ShapeID="_x0000_i1043" DrawAspect="Content" ObjectID="_1783586841" r:id="rId136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chuyển động trên đường tròn từ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225" w:dyaOrig="285">
                                <v:shape id="_x0000_i1044" type="#_x0000_t75" style="width:11.25pt;height:14.25pt" o:ole="">
                                  <v:imagedata r:id="rId137" o:title=""/>
                                </v:shape>
                                <o:OLEObject Type="Embed" ProgID="Equation.DSMT4" ShapeID="_x0000_i1044" DrawAspect="Content" ObjectID="_1783586842" r:id="rId138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đến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4"/>
                                <w:szCs w:val="24"/>
                              </w:rPr>
                              <w:object w:dxaOrig="240" w:dyaOrig="240">
                                <v:shape id="_x0000_i1045" type="#_x0000_t75" style="width:12pt;height:12pt" o:ole="">
                                  <v:imagedata r:id="rId139" o:title=""/>
                                </v:shape>
                                <o:OLEObject Type="Embed" ProgID="Equation.DSMT4" ShapeID="_x0000_i1045" DrawAspect="Content" ObjectID="_1783586843" r:id="rId140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tạo nên cung lượng giác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05" w:dyaOrig="510">
                                <v:shape id="_x0000_i1046" type="#_x0000_t75" style="width:20.25pt;height:25.5pt" o:ole="">
                                  <v:imagedata r:id="rId141" o:title=""/>
                                </v:shape>
                                <o:OLEObject Type="Embed" ProgID="Equation.DSMT4" ShapeID="_x0000_i1046" DrawAspect="Content" ObjectID="_1783586844" r:id="rId142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. </w:t>
                            </w:r>
                          </w:p>
                          <w:p w:rsidR="00E176C6" w:rsidRPr="00D27243" w:rsidRDefault="00E176C6" w:rsidP="001A586F">
                            <w:pPr>
                              <w:spacing w:after="0"/>
                              <w:ind w:left="432" w:firstLine="18"/>
                              <w:jc w:val="both"/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Khi đó tia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80" w:dyaOrig="360">
                                <v:shape id="_x0000_i1047" type="#_x0000_t75" style="width:24pt;height:18pt" o:ole="">
                                  <v:imagedata r:id="rId143" o:title=""/>
                                </v:shape>
                                <o:OLEObject Type="Embed" ProgID="Equation.DSMT4" ShapeID="_x0000_i1047" DrawAspect="Content" ObjectID="_1783586845" r:id="rId144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quay xung quanh gốc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240" w:dyaOrig="285">
                                <v:shape id="_x0000_i1048" type="#_x0000_t75" style="width:12pt;height:14.25pt" o:ole="">
                                  <v:imagedata r:id="rId145" o:title=""/>
                                </v:shape>
                                <o:OLEObject Type="Embed" ProgID="Equation.DSMT4" ShapeID="_x0000_i1048" DrawAspect="Content" ObjectID="_1783586846" r:id="rId146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từ vị trí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05" w:dyaOrig="360">
                                <v:shape id="_x0000_i1049" type="#_x0000_t75" style="width:20.25pt;height:18pt" o:ole="">
                                  <v:imagedata r:id="rId147" o:title=""/>
                                </v:shape>
                                <o:OLEObject Type="Embed" ProgID="Equation.DSMT4" ShapeID="_x0000_i1049" DrawAspect="Content" ObjectID="_1783586847" r:id="rId148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đến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35" w:dyaOrig="360">
                                <v:shape id="_x0000_i1050" type="#_x0000_t75" style="width:21.75pt;height:18pt" o:ole="">
                                  <v:imagedata r:id="rId149" o:title=""/>
                                </v:shape>
                                <o:OLEObject Type="Embed" ProgID="Equation.DSMT4" ShapeID="_x0000_i1050" DrawAspect="Content" ObjectID="_1783586848" r:id="rId150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. Ta nói tia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80" w:dyaOrig="360">
                                <v:shape id="_x0000_i1051" type="#_x0000_t75" style="width:24pt;height:18pt" o:ole="">
                                  <v:imagedata r:id="rId151" o:title=""/>
                                </v:shape>
                                <o:OLEObject Type="Embed" ProgID="Equation.DSMT4" ShapeID="_x0000_i1051" DrawAspect="Content" ObjectID="_1783586849" r:id="rId152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tạo nên </w: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b/>
                                <w:i/>
                                <w:color w:val="C00000"/>
                                <w:szCs w:val="24"/>
                              </w:rPr>
                              <w:t>góc lượng giác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, có 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i/>
                                <w:szCs w:val="24"/>
                              </w:rPr>
                              <w:t xml:space="preserve">tia đầu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05" w:dyaOrig="360">
                                <v:shape id="_x0000_i1052" type="#_x0000_t75" style="width:20.25pt;height:18pt" o:ole="">
                                  <v:imagedata r:id="rId153" o:title=""/>
                                </v:shape>
                                <o:OLEObject Type="Embed" ProgID="Equation.DSMT4" ShapeID="_x0000_i1052" DrawAspect="Content" ObjectID="_1783586850" r:id="rId154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i/>
                                <w:szCs w:val="24"/>
                              </w:rPr>
                              <w:t xml:space="preserve">và tia cuối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435" w:dyaOrig="360">
                                <v:shape id="_x0000_i1053" type="#_x0000_t75" style="width:21.75pt;height:18pt" o:ole="">
                                  <v:imagedata r:id="rId155" o:title=""/>
                                </v:shape>
                                <o:OLEObject Type="Embed" ProgID="Equation.DSMT4" ShapeID="_x0000_i1053" DrawAspect="Content" ObjectID="_1783586851" r:id="rId156"/>
                              </w:objec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.</w:t>
                            </w:r>
                          </w:p>
                          <w:p w:rsidR="00E176C6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eastAsia="Calibri" w:hAnsi="Palatino Linotype" w:cs="Times New Roman"/>
                                <w:bCs/>
                                <w:szCs w:val="24"/>
                              </w:rPr>
                              <w:t xml:space="preserve">Kí hiệu: </w:t>
                            </w:r>
                            <w:r w:rsidRPr="00992340">
                              <w:rPr>
                                <w:rFonts w:ascii="Palatino Linotype" w:hAnsi="Palatino Linotype"/>
                                <w:position w:val="-16"/>
                                <w:szCs w:val="24"/>
                              </w:rPr>
                              <w:object w:dxaOrig="1035" w:dyaOrig="435">
                                <v:shape id="_x0000_i1054" type="#_x0000_t75" style="width:51.75pt;height:21.75pt" o:ole="">
                                  <v:imagedata r:id="rId157" o:title=""/>
                                </v:shape>
                                <o:OLEObject Type="Embed" ProgID="Equation.DSMT4" ShapeID="_x0000_i1054" DrawAspect="Content" ObjectID="_1783586852" r:id="rId15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:rsidR="00E176C6" w:rsidRPr="006E0A39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sym w:font="Wingdings" w:char="F09F"/>
                            </w:r>
                            <w:r w:rsidRPr="00D27243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Ta quy ướ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c: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>c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hiều quay </w:t>
                            </w:r>
                          </w:p>
                          <w:p w:rsidR="00E176C6" w:rsidRPr="00992340" w:rsidRDefault="00E176C6" w:rsidP="001A586F">
                            <w:pPr>
                              <w:widowControl w:val="0"/>
                              <w:spacing w:after="0" w:line="240" w:lineRule="auto"/>
                              <w:ind w:left="450"/>
                              <w:jc w:val="both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+ 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i/>
                                <w:szCs w:val="24"/>
                              </w:rPr>
                              <w:t>ngược với chiều quay kim đồng hồ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là chiề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u dương</w:t>
                            </w:r>
                          </w:p>
                          <w:p w:rsidR="00E176C6" w:rsidRPr="006E0A39" w:rsidRDefault="00E176C6" w:rsidP="001A586F">
                            <w:pPr>
                              <w:widowControl w:val="0"/>
                              <w:spacing w:after="0" w:line="240" w:lineRule="auto"/>
                              <w:ind w:left="450"/>
                              <w:jc w:val="both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+ 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i/>
                                <w:szCs w:val="24"/>
                              </w:rPr>
                              <w:t>cùng với chiều quay kim đồng hồ</w:t>
                            </w:r>
                            <w:r w:rsidRPr="00992340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là chiề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u âm.</w:t>
                            </w:r>
                          </w:p>
                          <w:p w:rsidR="00E176C6" w:rsidRPr="00BB3E7A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664" o:spid="_x0000_s1082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">
                    <v:imagedata r:id="rId14" o:title=""/>
                    <v:path arrowok="t"/>
                  </v:shape>
                </v:group>
                <v:shape id="Text Box 2121" o:spid="_x0000_s1083" type="#_x0000_t202" style="position:absolute;left:4191;top:25241;width:58388;height:7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" filled="f" stroked="f" strokeweight=".5pt">
                  <v:textbox>
                    <w:txbxContent>
                      <w:p w:rsidR="00E176C6" w:rsidRPr="00D27243" w:rsidRDefault="00E176C6" w:rsidP="001A586F">
                        <w:pPr>
                          <w:spacing w:after="0"/>
                          <w:ind w:left="432" w:hanging="432"/>
                          <w:jc w:val="both"/>
                          <w:rPr>
                            <w:rFonts w:ascii="Palatino Linotype" w:hAnsi="Palatino Linotype"/>
                            <w:b/>
                            <w:color w:val="000000" w:themeColor="text1"/>
                            <w:szCs w:val="24"/>
                          </w:rPr>
                        </w:pPr>
                        <w:r w:rsidRPr="00D27243"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sym w:font="Wingdings" w:char="F09F"/>
                        </w:r>
                        <w:r w:rsidRPr="00D27243"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tab/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Khi tia </w:t>
                        </w:r>
                        <w:r w:rsidRPr="00992340">
                          <w:rPr>
                            <w:rFonts w:ascii="Palatino Linotype" w:hAnsi="Palatino Linotype"/>
                            <w:position w:val="-6"/>
                            <w:szCs w:val="24"/>
                          </w:rPr>
                          <w:object w:dxaOrig="480" w:dyaOrig="285">
                            <v:shape id="_x0000_i1055" type="#_x0000_t75" style="width:24pt;height:14.25pt" o:ole="">
                              <v:imagedata r:id="rId159" o:title=""/>
                            </v:shape>
                            <o:OLEObject Type="Embed" ProgID="Equation.DSMT4" ShapeID="_x0000_i1055" DrawAspect="Content" ObjectID="_1783586853" r:id="rId160"/>
                          </w:objec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>quay</w: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 góc </w:t>
                        </w:r>
                        <w:r w:rsidRPr="00992340">
                          <w:rPr>
                            <w:rFonts w:ascii="Palatino Linotype" w:hAnsi="Palatino Linotype"/>
                            <w:position w:val="-4"/>
                            <w:szCs w:val="24"/>
                          </w:rPr>
                          <w:object w:dxaOrig="225" w:dyaOrig="180">
                            <v:shape id="_x0000_i1056" type="#_x0000_t75" style="width:11.25pt;height:9pt" o:ole="">
                              <v:imagedata r:id="rId161" o:title=""/>
                            </v:shape>
                            <o:OLEObject Type="Embed" ProgID="Equation.DSMT4" ShapeID="_x0000_i1056" DrawAspect="Content" ObjectID="_1783586854" r:id="rId162"/>
                          </w:objec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 thì ta nói góc lượng giác mà tia đó quét nên có số đo </w:t>
                        </w:r>
                        <w:r w:rsidRPr="00992340">
                          <w:rPr>
                            <w:rFonts w:ascii="Palatino Linotype" w:hAnsi="Palatino Linotype"/>
                            <w:position w:val="-4"/>
                            <w:szCs w:val="24"/>
                          </w:rPr>
                          <w:object w:dxaOrig="225" w:dyaOrig="180">
                            <v:shape id="_x0000_i1057" type="#_x0000_t75" style="width:11.25pt;height:9pt" o:ole="">
                              <v:imagedata r:id="rId163" o:title=""/>
                            </v:shape>
                            <o:OLEObject Type="Embed" ProgID="Equation.DSMT4" ShapeID="_x0000_i1057" DrawAspect="Content" ObjectID="_1783586855" r:id="rId164"/>
                          </w:objec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. </w:t>
                        </w:r>
                      </w:p>
                      <w:p w:rsidR="00E176C6" w:rsidRPr="006E0A39" w:rsidRDefault="00E176C6" w:rsidP="001A586F">
                        <w:pPr>
                          <w:widowControl w:val="0"/>
                          <w:spacing w:after="0" w:line="240" w:lineRule="auto"/>
                          <w:ind w:left="450" w:hanging="450"/>
                          <w:jc w:val="both"/>
                          <w:rPr>
                            <w:rFonts w:ascii="Palatino Linotype" w:hAnsi="Palatino Linotype" w:cs="Times New Roman"/>
                            <w:szCs w:val="24"/>
                          </w:rPr>
                        </w:pPr>
                        <w:r w:rsidRPr="00D27243"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sym w:font="Wingdings" w:char="F09F"/>
                        </w:r>
                        <w:r w:rsidRPr="00D27243"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  <w:tab/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 xml:space="preserve">Số đo của </w:t>
                        </w:r>
                        <w:r w:rsidRPr="006E0A39">
                          <w:rPr>
                            <w:rFonts w:ascii="Palatino Linotype" w:hAnsi="Palatino Linotype" w:cs="Times New Roman"/>
                            <w:b/>
                            <w:i/>
                            <w:noProof/>
                            <w:color w:val="C00000"/>
                            <w:szCs w:val="24"/>
                            <w:lang w:val="vi-VN"/>
                          </w:rPr>
                          <w:t>góc lượng giác</w:t>
                        </w:r>
                        <w:r w:rsidRPr="006E0A39">
                          <w:rPr>
                            <w:rFonts w:ascii="Palatino Linotype" w:hAnsi="Palatino Linotype" w:cs="Times New Roman"/>
                            <w:noProof/>
                            <w:color w:val="C00000"/>
                            <w:szCs w:val="24"/>
                            <w:lang w:val="vi-VN"/>
                          </w:rPr>
                          <w:t xml:space="preserve"> </w: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</w:rPr>
                          <w:t>với</w: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tia đầu </w:t>
                        </w:r>
                        <w:r w:rsidRPr="00992340">
                          <w:rPr>
                            <w:rFonts w:ascii="Palatino Linotype" w:hAnsi="Palatino Linotype"/>
                            <w:position w:val="-6"/>
                            <w:szCs w:val="24"/>
                          </w:rPr>
                          <w:object w:dxaOrig="405" w:dyaOrig="285">
                            <v:shape id="_x0000_i1058" type="#_x0000_t75" style="width:20.25pt;height:14.25pt" o:ole="">
                              <v:imagedata r:id="rId165" o:title=""/>
                            </v:shape>
                            <o:OLEObject Type="Embed" ProgID="Equation.DSMT4" ShapeID="_x0000_i1058" DrawAspect="Content" ObjectID="_1783586856" r:id="rId166"/>
                          </w:object>
                        </w:r>
                        <w:r w:rsidRPr="00992340">
                          <w:rPr>
                            <w:rFonts w:ascii="Palatino Linotype" w:hAnsi="Palatino Linotype" w:cs="Times New Roman"/>
                            <w:szCs w:val="24"/>
                          </w:rPr>
                          <w:t>,</w: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 tia cuối </w:t>
                        </w:r>
                        <w:r w:rsidRPr="00992340">
                          <w:rPr>
                            <w:rFonts w:ascii="Palatino Linotype" w:hAnsi="Palatino Linotype"/>
                            <w:position w:val="-6"/>
                            <w:szCs w:val="24"/>
                          </w:rPr>
                          <w:object w:dxaOrig="435" w:dyaOrig="285">
                            <v:shape id="_x0000_i1059" type="#_x0000_t75" style="width:21.75pt;height:14.25pt" o:ole="">
                              <v:imagedata r:id="rId167" o:title=""/>
                            </v:shape>
                            <o:OLEObject Type="Embed" ProgID="Equation.DSMT4" ShapeID="_x0000_i1059" DrawAspect="Content" ObjectID="_1783586857" r:id="rId168"/>
                          </w:object>
                        </w:r>
                        <w:r>
                          <w:rPr>
                            <w:rFonts w:ascii="Palatino Linotype" w:hAnsi="Palatino Linotype"/>
                            <w:szCs w:val="24"/>
                            <w:lang w:val="vi-VN"/>
                          </w:rPr>
                          <w:t xml:space="preserve"> </w:t>
                        </w:r>
                        <w:r w:rsidRPr="00992340">
                          <w:rPr>
                            <w:rFonts w:ascii="Palatino Linotype" w:hAnsi="Palatino Linotype" w:cs="Times New Roman"/>
                            <w:szCs w:val="24"/>
                          </w:rPr>
                          <w:t>đượ</w:t>
                        </w:r>
                        <w:r>
                          <w:rPr>
                            <w:rFonts w:ascii="Palatino Linotype" w:hAnsi="Palatino Linotype" w:cs="Times New Roman"/>
                            <w:szCs w:val="24"/>
                            <w:lang w:val="vi-VN"/>
                          </w:rPr>
                          <w:t>c</w:t>
                        </w:r>
                        <w:r>
                          <w:rPr>
                            <w:rFonts w:ascii="Palatino Linotype" w:hAnsi="Palatino Linotype" w:cs="Times New Roman"/>
                            <w:szCs w:val="24"/>
                          </w:rPr>
                          <w:t xml:space="preserve"> </w:t>
                        </w:r>
                        <w:r w:rsidRPr="00992340">
                          <w:rPr>
                            <w:rFonts w:ascii="Palatino Linotype" w:hAnsi="Palatino Linotype" w:cs="Times New Roman"/>
                            <w:noProof/>
                            <w:szCs w:val="24"/>
                            <w:lang w:val="vi-VN"/>
                          </w:rPr>
                          <w:t xml:space="preserve">kí hiệu là </w:t>
                        </w:r>
                        <w:r w:rsidRPr="00992340">
                          <w:rPr>
                            <w:rFonts w:ascii="Palatino Linotype" w:hAnsi="Palatino Linotype"/>
                            <w:position w:val="-16"/>
                            <w:szCs w:val="24"/>
                          </w:rPr>
                          <w:object w:dxaOrig="1755" w:dyaOrig="435">
                            <v:shape id="_x0000_i1060" type="#_x0000_t75" style="width:87.75pt;height:21.75pt" o:ole="">
                              <v:imagedata r:id="rId169" o:title=""/>
                            </v:shape>
                            <o:OLEObject Type="Embed" ProgID="Equation.DSMT4" ShapeID="_x0000_i1060" DrawAspect="Content" ObjectID="_1783586858" r:id="rId170"/>
                          </w:object>
                        </w:r>
                      </w:p>
                    </w:txbxContent>
                  </v:textbox>
                </v:shape>
                <v:shape id="Picture 46" o:spid="_x0000_s1084" type="#_x0000_t75" style="position:absolute;left:45399;top:3333;width:17940;height:177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">
                  <v:imagedata r:id="rId171" o:title=""/>
                  <v:path arrowok="t"/>
                </v:shape>
                <w10:anchorlock/>
              </v:group>
            </w:pict>
          </mc:Fallback>
        </mc:AlternateContent>
      </w:r>
    </w:p>
    <w:bookmarkStart w:id="0" w:name="_Toc76382447"/>
    <w:p w:rsidR="0076770B" w:rsidRDefault="0076770B" w:rsidP="0076770B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6E86C034" wp14:editId="42888240">
                <wp:extent cx="6481445" cy="1314450"/>
                <wp:effectExtent l="0" t="0" r="14605" b="19050"/>
                <wp:docPr id="2141" name="Group 2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14450"/>
                          <a:chOff x="0" y="0"/>
                          <a:chExt cx="6481494" cy="1314638"/>
                        </a:xfrm>
                      </wpg:grpSpPr>
                      <wpg:grpSp>
                        <wpg:cNvPr id="2142" name="Group 2142"/>
                        <wpg:cNvGrpSpPr/>
                        <wpg:grpSpPr>
                          <a:xfrm>
                            <a:off x="0" y="244306"/>
                            <a:ext cx="6481494" cy="1070332"/>
                            <a:chOff x="166254" y="0"/>
                            <a:chExt cx="6658674" cy="1099568"/>
                          </a:xfrm>
                        </wpg:grpSpPr>
                        <wps:wsp>
                          <wps:cNvPr id="2143" name="Flowchart: Connector 2143"/>
                          <wps:cNvSpPr/>
                          <wps:spPr>
                            <a:xfrm>
                              <a:off x="1242580" y="0"/>
                              <a:ext cx="13240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04" name="Flowchart: Connector 346856704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05" name="Rectangle 346856705"/>
                          <wps:cNvSpPr/>
                          <wps:spPr>
                            <a:xfrm>
                              <a:off x="1278552" y="70757"/>
                              <a:ext cx="101129" cy="932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706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997447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346856713" name="Group 346856713"/>
                          <wpg:cNvGrpSpPr/>
                          <wpg:grpSpPr>
                            <a:xfrm>
                              <a:off x="166254" y="61952"/>
                              <a:ext cx="6658674" cy="1037616"/>
                              <a:chOff x="166606" y="48556"/>
                              <a:chExt cx="6672769" cy="906020"/>
                            </a:xfrm>
                          </wpg:grpSpPr>
                          <wpg:grpSp>
                            <wpg:cNvPr id="192" name="Group 192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193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4" name="Rectangle 194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95" name="Rectangle: Rounded Corners 3682"/>
                            <wps:cNvSpPr/>
                            <wps:spPr>
                              <a:xfrm>
                                <a:off x="166606" y="48556"/>
                                <a:ext cx="6672769" cy="906020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176C6" w:rsidRDefault="00E176C6" w:rsidP="0076770B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6E0A3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Số đo của các </w: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noProof/>
                                      <w:color w:val="000000" w:themeColor="text1"/>
                                      <w:szCs w:val="24"/>
                                    </w:rPr>
                                    <w:t>góc lượng giác có cùng</w: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noProof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tia đầu </w:t>
                                  </w:r>
                                  <w:r w:rsidRPr="006E0A39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405" w:dyaOrig="285">
                                      <v:shape id="_x0000_i1061" type="#_x0000_t75" style="width:20.4pt;height:14.25pt" o:ole="">
                                        <v:imagedata r:id="rId172" o:title=""/>
                                      </v:shape>
                                      <o:OLEObject Type="Embed" ProgID="Equation.DSMT4" ShapeID="_x0000_i1061" DrawAspect="Content" ObjectID="_1786366007" r:id="rId173"/>
                                    </w:objec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và</w: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noProof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tia cuối </w:t>
                                  </w:r>
                                  <w:r w:rsidRPr="006E0A39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435" w:dyaOrig="285">
                                      <v:shape id="_x0000_i1062" type="#_x0000_t75" style="width:21.75pt;height:14.25pt" o:ole="">
                                        <v:imagedata r:id="rId174" o:title=""/>
                                      </v:shape>
                                      <o:OLEObject Type="Embed" ProgID="Equation.DSMT4" ShapeID="_x0000_i1062" DrawAspect="Content" ObjectID="_1786366008" r:id="rId175"/>
                                    </w:objec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noProof/>
                                      <w:color w:val="000000" w:themeColor="text1"/>
                                      <w:szCs w:val="24"/>
                                    </w:rPr>
                                    <w:t xml:space="preserve"> sai khác nhau một bội nguyên của </w:t>
                                  </w:r>
                                  <w:r w:rsidRPr="006E0A39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525" w:dyaOrig="285">
                                      <v:shape id="_x0000_i1063" type="#_x0000_t75" style="width:26.5pt;height:14.25pt" o:ole="">
                                        <v:imagedata r:id="rId176" o:title=""/>
                                      </v:shape>
                                      <o:OLEObject Type="Embed" ProgID="Equation.DSMT4" ShapeID="_x0000_i1063" DrawAspect="Content" ObjectID="_1786366009" r:id="rId177"/>
                                    </w:objec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noProof/>
                                      <w:color w:val="000000" w:themeColor="text1"/>
                                      <w:szCs w:val="24"/>
                                    </w:rPr>
                                    <w:t xml:space="preserve"> nên có công thức tổng quát là: </w:t>
                                  </w:r>
                                  <w:r w:rsidRPr="006E0A39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3555" w:dyaOrig="435">
                                      <v:shape id="_x0000_i1064" type="#_x0000_t75" style="width:177.95pt;height:21.75pt" o:ole="">
                                        <v:imagedata r:id="rId178" o:title=""/>
                                      </v:shape>
                                      <o:OLEObject Type="Embed" ProgID="Equation.DSMT4" ShapeID="_x0000_i1064" DrawAspect="Content" ObjectID="_1786366010" r:id="rId179"/>
                                    </w:objec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E176C6" w:rsidRPr="006E0A39" w:rsidRDefault="00E176C6" w:rsidP="0076770B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T</w:t>
                                  </w:r>
                                  <w:r w:rsidRPr="006E0A3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hường viết là </w:t>
                                  </w:r>
                                  <w:r w:rsidRPr="006E0A39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2400" w:dyaOrig="435">
                                      <v:shape id="_x0000_i1065" type="#_x0000_t75" style="width:120.25pt;height:21.75pt" o:ole="">
                                        <v:imagedata r:id="rId180" o:title=""/>
                                      </v:shape>
                                      <o:OLEObject Type="Embed" ProgID="Equation.DSMT4" ShapeID="_x0000_i1065" DrawAspect="Content" ObjectID="_1786366011" r:id="rId18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6" name="TextBox 17"/>
                          <wps:cNvSpPr txBox="1"/>
                          <wps:spPr>
                            <a:xfrm>
                              <a:off x="402546" y="44883"/>
                              <a:ext cx="871672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176C6" w:rsidRPr="00031188" w:rsidRDefault="00E176C6" w:rsidP="0076770B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Nhận xét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7" name="Picture 19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86C034" id="Group 2141" o:spid="_x0000_s1085" style="width:510.35pt;height:103.5pt;mso-position-horizontal-relative:char;mso-position-vertical-relative:line" coordsize="64814,131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">
                <v:group id="Group 2142" o:spid="_x0000_s1086" style="position:absolute;top:2443;width:64814;height:10703" coordorigin="1662" coordsize="66586,10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ZnD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J/JPD7JjwBufwBAAD//wMAUEsBAi0AFAAGAAgAAAAhANvh9svuAAAAhQEAABMAAAAAAAAA&#10;AAAAAAAAAAAAAFtDb250ZW50X1R5cGVzXS54bWxQSwECLQAUAAYACAAAACEAWvQsW78AAAAVAQAA&#10;CwAAAAAAAAAAAAAAAAAfAQAAX3JlbHMvLnJlbHNQSwECLQAUAAYACAAAACEAaeWZw8YAAADdAAAA&#10;DwAAAAAAAAAAAAAAAAAHAgAAZHJzL2Rvd25yZXYueG1sUEsFBgAAAAADAAMAtwAAAPoCAAAAAA==&#10;">
                  <v:shape id="Flowchart: Connector 2143" o:spid="_x0000_s1087" type="#_x0000_t120" style="position:absolute;left:12425;width:132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" fillcolor="#f7caac [1301]" stroked="f" strokeweight="1pt">
                    <v:stroke joinstyle="miter"/>
                  </v:shape>
                  <v:shape id="Flowchart: Connector 346856704" o:spid="_x0000_s1088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" fillcolor="#f7caac [1301]" stroked="f" strokeweight="1pt">
                    <v:stroke joinstyle="miter"/>
                  </v:shape>
                  <v:rect id="Rectangle 346856705" o:spid="_x0000_s1089" style="position:absolute;left:12785;top:707;width:1011;height: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" fillcolor="white [3212]" stroked="f" strokeweight="1pt"/>
                  <v:shape id="Rectangle: Top Corners Rounded 18" o:spid="_x0000_s1090" style="position:absolute;left:3156;top:27;width:9975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108327,0;899807,0;943353,55858;997447,272338;868739,274955;75973,272338;0,272337;56368,53478;108327,0" o:connectangles="0,0,0,0,0,0,0,0,0"/>
                  </v:shape>
                  <v:group id="Group 346856713" o:spid="_x0000_s1091" style="position:absolute;left:1662;top:619;width:66587;height:10376" coordorigin="1666,485" coordsize="66727,9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EBx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">
                    <v:group id="Group 192" o:spid="_x0000_s1092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<v:rect id="nut phai" o:spid="_x0000_s1093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" fillcolor="white [3212]" stroked="f" strokeweight="1pt"/>
                      <v:rect id="Rectangle 194" o:spid="_x0000_s1094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" fillcolor="white [3212]" stroked="f" strokeweight="1pt"/>
                    </v:group>
                    <v:roundrect id="Rectangle: Rounded Corners 3682" o:spid="_x0000_s1095" style="position:absolute;left:1666;top:485;width:66727;height:9060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" filled="f" strokecolor="#c00000" strokeweight="1.25pt">
                      <v:stroke joinstyle="miter"/>
                      <v:textbox inset="2.5mm,14.4pt,2.5mm,0">
                        <w:txbxContent>
                          <w:p w:rsidR="00E176C6" w:rsidRDefault="00E176C6" w:rsidP="0076770B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</w:pPr>
                            <w:r w:rsidRPr="006E0A39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Số đo của các </w: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noProof/>
                                <w:color w:val="000000" w:themeColor="text1"/>
                                <w:szCs w:val="24"/>
                              </w:rPr>
                              <w:t>góc lượng giác có cùng</w: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noProof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tia đầu </w:t>
                            </w:r>
                            <w:r w:rsidRPr="006E0A39">
                              <w:rPr>
                                <w:color w:val="000000" w:themeColor="text1"/>
                                <w:position w:val="-6"/>
                              </w:rPr>
                              <w:object w:dxaOrig="405" w:dyaOrig="285">
                                <v:shape id="_x0000_i1061" type="#_x0000_t75" style="width:20.25pt;height:14.25pt" o:ole="">
                                  <v:imagedata r:id="rId183" o:title=""/>
                                </v:shape>
                                <o:OLEObject Type="Embed" ProgID="Equation.DSMT4" ShapeID="_x0000_i1061" DrawAspect="Content" ObjectID="_1783586859" r:id="rId184"/>
                              </w:objec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và</w: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noProof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tia cuối </w:t>
                            </w:r>
                            <w:r w:rsidRPr="006E0A39">
                              <w:rPr>
                                <w:color w:val="000000" w:themeColor="text1"/>
                                <w:position w:val="-6"/>
                              </w:rPr>
                              <w:object w:dxaOrig="435" w:dyaOrig="285">
                                <v:shape id="_x0000_i1062" type="#_x0000_t75" style="width:21.75pt;height:14.25pt" o:ole="">
                                  <v:imagedata r:id="rId185" o:title=""/>
                                </v:shape>
                                <o:OLEObject Type="Embed" ProgID="Equation.DSMT4" ShapeID="_x0000_i1062" DrawAspect="Content" ObjectID="_1783586860" r:id="rId186"/>
                              </w:objec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noProof/>
                                <w:color w:val="000000" w:themeColor="text1"/>
                                <w:szCs w:val="24"/>
                              </w:rPr>
                              <w:t xml:space="preserve"> sai khác nhau một bội nguyên của </w:t>
                            </w:r>
                            <w:r w:rsidRPr="006E0A39">
                              <w:rPr>
                                <w:color w:val="000000" w:themeColor="text1"/>
                                <w:position w:val="-6"/>
                              </w:rPr>
                              <w:object w:dxaOrig="525" w:dyaOrig="285">
                                <v:shape id="_x0000_i1063" type="#_x0000_t75" style="width:26.25pt;height:14.25pt" o:ole="">
                                  <v:imagedata r:id="rId187" o:title=""/>
                                </v:shape>
                                <o:OLEObject Type="Embed" ProgID="Equation.DSMT4" ShapeID="_x0000_i1063" DrawAspect="Content" ObjectID="_1783586861" r:id="rId188"/>
                              </w:objec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noProof/>
                                <w:color w:val="000000" w:themeColor="text1"/>
                                <w:szCs w:val="24"/>
                              </w:rPr>
                              <w:t xml:space="preserve"> nên có công thức tổng quát là: </w:t>
                            </w:r>
                            <w:r w:rsidRPr="006E0A39">
                              <w:rPr>
                                <w:color w:val="000000" w:themeColor="text1"/>
                                <w:position w:val="-16"/>
                              </w:rPr>
                              <w:object w:dxaOrig="3555" w:dyaOrig="435">
                                <v:shape id="_x0000_i1064" type="#_x0000_t75" style="width:177.75pt;height:21.75pt" o:ole="">
                                  <v:imagedata r:id="rId189" o:title=""/>
                                </v:shape>
                                <o:OLEObject Type="Embed" ProgID="Equation.DSMT4" ShapeID="_x0000_i1064" DrawAspect="Content" ObjectID="_1783586862" r:id="rId190"/>
                              </w:objec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  <w:p w:rsidR="00E176C6" w:rsidRPr="006E0A39" w:rsidRDefault="00E176C6" w:rsidP="0076770B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  <w:t>T</w:t>
                            </w:r>
                            <w:r w:rsidRPr="006E0A3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hường viết là </w:t>
                            </w:r>
                            <w:r w:rsidRPr="006E0A39">
                              <w:rPr>
                                <w:color w:val="000000" w:themeColor="text1"/>
                                <w:position w:val="-16"/>
                              </w:rPr>
                              <w:object w:dxaOrig="2400" w:dyaOrig="435">
                                <v:shape id="_x0000_i1065" type="#_x0000_t75" style="width:120pt;height:21.75pt" o:ole="">
                                  <v:imagedata r:id="rId191" o:title=""/>
                                </v:shape>
                                <o:OLEObject Type="Embed" ProgID="Equation.DSMT4" ShapeID="_x0000_i1065" DrawAspect="Content" ObjectID="_1783586863" r:id="rId192"/>
                              </w:object>
                            </w:r>
                          </w:p>
                        </w:txbxContent>
                      </v:textbox>
                    </v:roundrect>
                  </v:group>
                  <v:shape id="TextBox 17" o:spid="_x0000_s1096" type="#_x0000_t202" style="position:absolute;left:4025;top:448;width:8717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" filled="f" stroked="f">
                    <v:textbox inset="0,0,0,0">
                      <w:txbxContent>
                        <w:p w:rsidR="00E176C6" w:rsidRPr="00031188" w:rsidRDefault="00E176C6" w:rsidP="0076770B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Nhận xét</w:t>
                          </w:r>
                        </w:p>
                      </w:txbxContent>
                    </v:textbox>
                  </v:shape>
                </v:group>
                <v:shape id="Picture 197" o:spid="_x0000_s1097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">
                  <v:imagedata r:id="rId193" o:title="" croptop="7400f" cropbottom="10073f" cropleft="36336f" cropright="6813f"/>
                  <v:path arrowok="t"/>
                </v:shape>
                <w10:anchorlock/>
              </v:group>
            </w:pict>
          </mc:Fallback>
        </mc:AlternateContent>
      </w:r>
    </w:p>
    <w:bookmarkEnd w:id="0"/>
    <w:p w:rsidR="0076770B" w:rsidRDefault="0076770B" w:rsidP="0076770B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09F9B8BB" wp14:editId="4C308B7D">
                <wp:extent cx="6499860" cy="895420"/>
                <wp:effectExtent l="0" t="0" r="0" b="0"/>
                <wp:docPr id="198" name="Group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895420"/>
                          <a:chOff x="0" y="0"/>
                          <a:chExt cx="6499860" cy="895420"/>
                        </a:xfrm>
                      </wpg:grpSpPr>
                      <wpg:grpSp>
                        <wpg:cNvPr id="208" name="Group 208"/>
                        <wpg:cNvGrpSpPr/>
                        <wpg:grpSpPr>
                          <a:xfrm>
                            <a:off x="0" y="0"/>
                            <a:ext cx="6499860" cy="895420"/>
                            <a:chOff x="0" y="-324969"/>
                            <a:chExt cx="6499860" cy="896087"/>
                          </a:xfrm>
                        </wpg:grpSpPr>
                        <wpg:grpSp>
                          <wpg:cNvPr id="209" name="Group 209"/>
                          <wpg:cNvGrpSpPr/>
                          <wpg:grpSpPr>
                            <a:xfrm>
                              <a:off x="0" y="-324969"/>
                              <a:ext cx="6499860" cy="896087"/>
                              <a:chOff x="0" y="-324969"/>
                              <a:chExt cx="6499860" cy="896087"/>
                            </a:xfrm>
                          </wpg:grpSpPr>
                          <wpg:grpSp>
                            <wpg:cNvPr id="210" name="Group 210"/>
                            <wpg:cNvGrpSpPr/>
                            <wpg:grpSpPr>
                              <a:xfrm>
                                <a:off x="0" y="-152"/>
                                <a:ext cx="6499860" cy="571270"/>
                                <a:chOff x="0" y="-152"/>
                                <a:chExt cx="6500186" cy="571396"/>
                              </a:xfrm>
                            </wpg:grpSpPr>
                            <wps:wsp>
                              <wps:cNvPr id="211" name="Rectangle 211"/>
                              <wps:cNvSpPr/>
                              <wps:spPr>
                                <a:xfrm>
                                  <a:off x="0" y="-152"/>
                                  <a:ext cx="4591280" cy="571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" name="Rounded Rectangle 212"/>
                              <wps:cNvSpPr/>
                              <wps:spPr>
                                <a:xfrm>
                                  <a:off x="113356" y="-123"/>
                                  <a:ext cx="6386830" cy="571311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" name="Rectangle 213"/>
                              <wps:cNvSpPr/>
                              <wps:spPr>
                                <a:xfrm>
                                  <a:off x="75571" y="-50"/>
                                  <a:ext cx="1065597" cy="571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4" name="Picture 21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9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-324969"/>
                                <a:ext cx="445770" cy="44577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215" name="Text Box 215"/>
                          <wps:cNvSpPr txBox="1"/>
                          <wps:spPr>
                            <a:xfrm>
                              <a:off x="324952" y="-241965"/>
                              <a:ext cx="3787308" cy="294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EE7129" w:rsidRDefault="00E176C6" w:rsidP="0076770B">
                                <w:pPr>
                                  <w:rPr>
                                    <w:rFonts w:ascii="Quicksand" w:hAnsi="Quicksand"/>
                                    <w:b/>
                                    <w:color w:val="A4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A40000"/>
                                    <w:szCs w:val="24"/>
                                    <w:lang w:val="vi-VN"/>
                                  </w:rPr>
                                  <w:t>Hệ thức Chasles: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6" name="Text Box 216"/>
                        <wps:cNvSpPr txBox="1"/>
                        <wps:spPr>
                          <a:xfrm>
                            <a:off x="317395" y="317259"/>
                            <a:ext cx="5833745" cy="5780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176C6" w:rsidRPr="006E0A39" w:rsidRDefault="00E176C6" w:rsidP="0076770B">
                              <w:pPr>
                                <w:spacing w:after="0"/>
                                <w:ind w:left="432" w:hanging="432"/>
                                <w:jc w:val="both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  <w:lang w:val="vi-VN"/>
                                </w:rPr>
                                <w:t xml:space="preserve">Với 3 tia </w:t>
                              </w:r>
                              <w:r w:rsidRPr="00020B0E">
                                <w:rPr>
                                  <w:position w:val="-8"/>
                                </w:rPr>
                                <w:object w:dxaOrig="1245" w:dyaOrig="300">
                                  <v:shape id="_x0000_i1066" type="#_x0000_t75" style="width:62.5pt;height:14.95pt" o:ole="">
                                    <v:imagedata r:id="rId195" o:title=""/>
                                  </v:shape>
                                  <o:OLEObject Type="Embed" ProgID="Equation.DSMT4" ShapeID="_x0000_i1066" DrawAspect="Content" ObjectID="_1786366012" r:id="rId196"/>
                                </w:object>
                              </w:r>
                              <w:r w:rsidRPr="00020B0E">
                                <w:rPr>
                                  <w:rFonts w:ascii="Palatino Linotype" w:hAnsi="Palatino Linotype" w:cs="Times New Roman"/>
                                  <w:szCs w:val="24"/>
                                </w:rPr>
                                <w:t xml:space="preserve"> bất kì ta có: </w:t>
                              </w:r>
                            </w:p>
                            <w:p w:rsidR="00E176C6" w:rsidRPr="00BB3E7A" w:rsidRDefault="00E176C6" w:rsidP="0076770B">
                              <w:pPr>
                                <w:spacing w:after="0"/>
                                <w:ind w:left="630" w:hanging="180"/>
                                <w:jc w:val="center"/>
                                <w:rPr>
                                  <w:rFonts w:ascii="Palatino Linotype" w:hAnsi="Palatino Linotype"/>
                                  <w:color w:val="000000" w:themeColor="text1"/>
                                  <w:szCs w:val="24"/>
                                </w:rPr>
                              </w:pPr>
                              <w:r w:rsidRPr="00020B0E">
                                <w:rPr>
                                  <w:position w:val="-16"/>
                                </w:rPr>
                                <w:object w:dxaOrig="4800" w:dyaOrig="435">
                                  <v:shape id="_x0000_i1067" type="#_x0000_t75" style="width:239.75pt;height:21.75pt" o:ole="">
                                    <v:imagedata r:id="rId197" o:title=""/>
                                  </v:shape>
                                  <o:OLEObject Type="Embed" ProgID="Equation.DSMT4" ShapeID="_x0000_i1067" DrawAspect="Content" ObjectID="_1786366013" r:id="rId19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F9B8BB" id="Group 198" o:spid="_x0000_s1098" style="width:511.8pt;height:70.5pt;mso-position-horizontal-relative:char;mso-position-vertical-relative:line" coordsize="64998,8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">
                <v:group id="Group 208" o:spid="_x0000_s1099" style="position:absolute;width:64998;height:8954" coordorigin=",-3249" coordsize="64998,8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<v:group id="Group 209" o:spid="_x0000_s1100" style="position:absolute;top:-3249;width:64998;height:8960" coordorigin=",-3249" coordsize="64998,8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    <v:group id="Group 210" o:spid="_x0000_s1101" style="position:absolute;top:-1;width:64998;height:5712" coordorigin=",-1" coordsize="65001,57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  <v:rect id="Rectangle 211" o:spid="_x0000_s1102" style="position:absolute;top:-1;width:45912;height:57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" fillcolor="#c00000" stroked="f" strokeweight="1pt"/>
                      <v:roundrect id="Rounded Rectangle 212" o:spid="_x0000_s1103" style="position:absolute;left:1133;top:-1;width:63868;height:571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" fillcolor="#fff2cc [663]" stroked="f" strokeweight="1pt">
                        <v:stroke joinstyle="miter"/>
                      </v:roundrect>
                      <v:rect id="Rectangle 213" o:spid="_x0000_s1104" style="position:absolute;left:755;width:10656;height:57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" fillcolor="#fff2cc [663]" stroked="f" strokeweight="1pt"/>
                    </v:group>
                    <v:shape id="Picture 214" o:spid="_x0000_s1105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">
                      <v:imagedata r:id="rId199" o:title=""/>
                      <v:path arrowok="t"/>
                    </v:shape>
                  </v:group>
                  <v:shape id="Text Box 215" o:spid="_x0000_s1106" type="#_x0000_t202" style="position:absolute;left:3249;top:-2419;width:37873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<v:textbox>
                      <w:txbxContent>
                        <w:p w:rsidR="00E176C6" w:rsidRPr="00EE7129" w:rsidRDefault="00E176C6" w:rsidP="0076770B">
                          <w:pPr>
                            <w:rPr>
                              <w:rFonts w:ascii="Quicksand" w:hAnsi="Quicksand"/>
                              <w:b/>
                              <w:color w:val="A4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A40000"/>
                              <w:szCs w:val="24"/>
                              <w:lang w:val="vi-VN"/>
                            </w:rPr>
                            <w:t>Hệ thức Chasles:</w:t>
                          </w:r>
                        </w:p>
                      </w:txbxContent>
                    </v:textbox>
                  </v:shape>
                </v:group>
                <v:shape id="Text Box 216" o:spid="_x0000_s1107" type="#_x0000_t202" style="position:absolute;left:3173;top:3172;width:58338;height:5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cBN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IXrmXAE5PIfAAD//wMAUEsBAi0AFAAGAAgAAAAhANvh9svuAAAAhQEAABMAAAAAAAAA&#10;AAAAAAAAAAAAAFtDb250ZW50X1R5cGVzXS54bWxQSwECLQAUAAYACAAAACEAWvQsW78AAAAVAQAA&#10;CwAAAAAAAAAAAAAAAAAfAQAAX3JlbHMvLnJlbHNQSwECLQAUAAYACAAAACEA183ATcYAAADcAAAA&#10;DwAAAAAAAAAAAAAAAAAHAgAAZHJzL2Rvd25yZXYueG1sUEsFBgAAAAADAAMAtwAAAPoCAAAAAA==&#10;" filled="f" stroked="f" strokeweight=".5pt">
                  <v:textbox>
                    <w:txbxContent>
                      <w:p w:rsidR="00E176C6" w:rsidRPr="006E0A39" w:rsidRDefault="00E176C6" w:rsidP="0076770B">
                        <w:pPr>
                          <w:spacing w:after="0"/>
                          <w:ind w:left="432" w:hanging="432"/>
                          <w:jc w:val="both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  <w:lang w:val="vi-VN"/>
                          </w:rPr>
                          <w:t xml:space="preserve">Với 3 tia </w:t>
                        </w:r>
                        <w:r w:rsidRPr="00020B0E">
                          <w:rPr>
                            <w:position w:val="-8"/>
                          </w:rPr>
                          <w:object w:dxaOrig="1245" w:dyaOrig="300">
                            <v:shape id="_x0000_i1066" type="#_x0000_t75" style="width:62.25pt;height:15pt" o:ole="">
                              <v:imagedata r:id="rId200" o:title=""/>
                            </v:shape>
                            <o:OLEObject Type="Embed" ProgID="Equation.DSMT4" ShapeID="_x0000_i1066" DrawAspect="Content" ObjectID="_1783586864" r:id="rId201"/>
                          </w:object>
                        </w:r>
                        <w:r w:rsidRPr="00020B0E">
                          <w:rPr>
                            <w:rFonts w:ascii="Palatino Linotype" w:hAnsi="Palatino Linotype" w:cs="Times New Roman"/>
                            <w:szCs w:val="24"/>
                          </w:rPr>
                          <w:t xml:space="preserve"> bất kì ta có: </w:t>
                        </w:r>
                      </w:p>
                      <w:p w:rsidR="00E176C6" w:rsidRPr="00BB3E7A" w:rsidRDefault="00E176C6" w:rsidP="0076770B">
                        <w:pPr>
                          <w:spacing w:after="0"/>
                          <w:ind w:left="630" w:hanging="180"/>
                          <w:jc w:val="center"/>
                          <w:rPr>
                            <w:rFonts w:ascii="Palatino Linotype" w:hAnsi="Palatino Linotype"/>
                            <w:color w:val="000000" w:themeColor="text1"/>
                            <w:szCs w:val="24"/>
                          </w:rPr>
                        </w:pPr>
                        <w:r w:rsidRPr="00020B0E">
                          <w:rPr>
                            <w:position w:val="-16"/>
                          </w:rPr>
                          <w:object w:dxaOrig="4800" w:dyaOrig="435">
                            <v:shape id="_x0000_i1067" type="#_x0000_t75" style="width:240pt;height:21.75pt" o:ole="">
                              <v:imagedata r:id="rId202" o:title=""/>
                            </v:shape>
                            <o:OLEObject Type="Embed" ProgID="Equation.DSMT4" ShapeID="_x0000_i1067" DrawAspect="Content" ObjectID="_1783586865" r:id="rId20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6770B" w:rsidRPr="0076770B" w:rsidRDefault="0076770B" w:rsidP="0076770B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76770B">
        <w:rPr>
          <w:rFonts w:ascii="Quicksand" w:hAnsi="Quicksand"/>
          <w:color w:val="C00000"/>
          <w:sz w:val="28"/>
          <w:szCs w:val="26"/>
          <w:lang w:val="vi-VN"/>
        </w:rPr>
        <w:t>3. Đơn vị Radian.</w:t>
      </w:r>
    </w:p>
    <w:p w:rsidR="001A586F" w:rsidRDefault="001A586F" w:rsidP="001A586F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3B84B98" wp14:editId="0038F56B">
                <wp:extent cx="6481445" cy="1704978"/>
                <wp:effectExtent l="38100" t="19050" r="0" b="9525"/>
                <wp:docPr id="3674" name="Group 36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704978"/>
                          <a:chOff x="0" y="0"/>
                          <a:chExt cx="6499860" cy="1710632"/>
                        </a:xfrm>
                      </wpg:grpSpPr>
                      <wpg:grpSp>
                        <wpg:cNvPr id="3675" name="Group 3675"/>
                        <wpg:cNvGrpSpPr/>
                        <wpg:grpSpPr>
                          <a:xfrm>
                            <a:off x="0" y="270628"/>
                            <a:ext cx="6499860" cy="1440004"/>
                            <a:chOff x="0" y="317112"/>
                            <a:chExt cx="6499860" cy="1440727"/>
                          </a:xfrm>
                        </wpg:grpSpPr>
                        <wpg:grpSp>
                          <wpg:cNvPr id="346856707" name="Group 346856707"/>
                          <wpg:cNvGrpSpPr/>
                          <wpg:grpSpPr>
                            <a:xfrm>
                              <a:off x="0" y="324552"/>
                              <a:ext cx="6499860" cy="1433287"/>
                              <a:chOff x="0" y="-175"/>
                              <a:chExt cx="6500186" cy="1434672"/>
                            </a:xfrm>
                          </wpg:grpSpPr>
                          <wps:wsp>
                            <wps:cNvPr id="346856708" name="Rectangle 346856708"/>
                            <wps:cNvSpPr/>
                            <wps:spPr>
                              <a:xfrm>
                                <a:off x="0" y="-102"/>
                                <a:ext cx="3504157" cy="14345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09" name="Rounded Rectangle 346856709"/>
                            <wps:cNvSpPr/>
                            <wps:spPr>
                              <a:xfrm>
                                <a:off x="113356" y="-175"/>
                                <a:ext cx="6386830" cy="1434640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1" name="Rectangle 346856711"/>
                            <wps:cNvSpPr/>
                            <wps:spPr>
                              <a:xfrm>
                                <a:off x="75571" y="-102"/>
                                <a:ext cx="1065597" cy="143459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4" name="Text Box 346856714"/>
                          <wps:cNvSpPr txBox="1"/>
                          <wps:spPr>
                            <a:xfrm>
                              <a:off x="411718" y="317112"/>
                              <a:ext cx="5998183" cy="14406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4B5918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4B5918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Đơn vị Radian:</w:t>
                                </w:r>
                              </w:p>
                              <w:p w:rsidR="00E176C6" w:rsidRDefault="00E176C6" w:rsidP="001A586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4B5918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Trên đường tròn tùy ý, cung có độ dài bằng bán kính được gọi là cung có số đo </w:t>
                                </w:r>
                                <w:r w:rsidRPr="004B5918">
                                  <w:rPr>
                                    <w:position w:val="-4"/>
                                    <w:szCs w:val="24"/>
                                  </w:rPr>
                                  <w:object w:dxaOrig="135" w:dyaOrig="240">
                                    <v:shape id="_x0000_i1068" type="#_x0000_t75" style="width:6.8pt;height:12.25pt" o:ole="">
                                      <v:imagedata r:id="rId204" o:title=""/>
                                    </v:shape>
                                    <o:OLEObject Type="Embed" ProgID="Equation.DSMT4" ShapeID="_x0000_i1068" DrawAspect="Content" ObjectID="_1786366014" r:id="rId205"/>
                                  </w:object>
                                </w:r>
                                <w:r w:rsidRPr="004B5918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rad.</w:t>
                                </w:r>
                              </w:p>
                              <w:p w:rsidR="00E176C6" w:rsidRPr="004B5918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Quan hệ giữa độ &amp; radian</w:t>
                                </w:r>
                                <w:r w:rsidRPr="004B5918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E176C6" w:rsidRPr="004B5918" w:rsidRDefault="00E176C6" w:rsidP="001A586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4B5918">
                                  <w:rPr>
                                    <w:position w:val="-24"/>
                                    <w:szCs w:val="24"/>
                                  </w:rPr>
                                  <w:object w:dxaOrig="1245" w:dyaOrig="630">
                                    <v:shape id="_x0000_i1069" type="#_x0000_t75" style="width:62.5pt;height:31.25pt" o:ole="">
                                      <v:imagedata r:id="rId206" o:title=""/>
                                    </v:shape>
                                    <o:OLEObject Type="Embed" ProgID="Equation.DSMT4" ShapeID="_x0000_i1069" DrawAspect="Content" ObjectID="_1786366015" r:id="rId207"/>
                                  </w:object>
                                </w:r>
                                <w:r w:rsidRPr="004B5918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4B5918">
                                  <w:rPr>
                                    <w:position w:val="-24"/>
                                    <w:szCs w:val="24"/>
                                  </w:rPr>
                                  <w:object w:dxaOrig="1305" w:dyaOrig="630">
                                    <v:shape id="_x0000_i1070" type="#_x0000_t75" style="width:65.2pt;height:31.25pt" o:ole="">
                                      <v:imagedata r:id="rId208" o:title=""/>
                                    </v:shape>
                                    <o:OLEObject Type="Embed" ProgID="Equation.DSMT4" ShapeID="_x0000_i1070" DrawAspect="Content" ObjectID="_1786366016" r:id="rId209"/>
                                  </w:object>
                                </w:r>
                              </w:p>
                              <w:p w:rsidR="00E176C6" w:rsidRPr="00BB3E7A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5" name="Picture 34685671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3B84B98" id="Group 3674" o:spid="_x0000_s1108" style="width:510.35pt;height:134.25pt;mso-position-horizontal-relative:char;mso-position-vertical-relative:line" coordsize="64998,171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">
                <v:group id="Group 3675" o:spid="_x0000_s1109" style="position:absolute;top:2706;width:64998;height:14400" coordorigin=",3171" coordsize="64998,14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f3W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Xg6m8Dfm/AE5OoFAAD//wMAUEsBAi0AFAAGAAgAAAAhANvh9svuAAAAhQEAABMAAAAAAAAA&#10;AAAAAAAAAAAAAFtDb250ZW50X1R5cGVzXS54bWxQSwECLQAUAAYACAAAACEAWvQsW78AAAAVAQAA&#10;CwAAAAAAAAAAAAAAAAAfAQAAX3JlbHMvLnJlbHNQSwECLQAUAAYACAAAACEAABH91sYAAADdAAAA&#10;DwAAAAAAAAAAAAAAAAAHAgAAZHJzL2Rvd25yZXYueG1sUEsFBgAAAAADAAMAtwAAAPoCAAAAAA==&#10;">
                  <v:group id="Group 346856707" o:spid="_x0000_s1110" style="position:absolute;top:3245;width:64998;height:14333" coordorigin=",-1" coordsize="65001,14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tCv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">
                    <v:rect id="Rectangle 346856708" o:spid="_x0000_s1111" style="position:absolute;top:-1;width:35041;height:143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" fillcolor="#c00000" stroked="f" strokeweight="1pt"/>
                    <v:roundrect id="Rounded Rectangle 346856709" o:spid="_x0000_s1112" style="position:absolute;left:1133;top:-1;width:63868;height:1434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11" o:spid="_x0000_s1113" style="position:absolute;left:755;top:-1;width:10656;height:143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" fillcolor="#fff2cc [663]" stroked="f" strokeweight="1pt"/>
                  </v:group>
                  <v:shape id="Text Box 346856714" o:spid="_x0000_s1114" type="#_x0000_t202" style="position:absolute;left:4117;top:3171;width:59982;height:14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" filled="f" stroked="f" strokeweight=".5pt">
                    <v:textbox>
                      <w:txbxContent>
                        <w:p w:rsidR="00E176C6" w:rsidRPr="004B5918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4B5918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Đơn vị Radian:</w:t>
                          </w:r>
                        </w:p>
                        <w:p w:rsidR="00E176C6" w:rsidRDefault="00E176C6" w:rsidP="001A586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ab/>
                          </w:r>
                          <w:r w:rsidRPr="004B5918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Trên đường tròn tùy ý, cung có độ dài bằng bán kính được gọi là cung có số đo </w:t>
                          </w:r>
                          <w:r w:rsidRPr="004B5918">
                            <w:rPr>
                              <w:position w:val="-4"/>
                              <w:szCs w:val="24"/>
                            </w:rPr>
                            <w:object w:dxaOrig="135" w:dyaOrig="240">
                              <v:shape id="_x0000_i1068" type="#_x0000_t75" style="width:6.75pt;height:12pt" o:ole="">
                                <v:imagedata r:id="rId210" o:title=""/>
                              </v:shape>
                              <o:OLEObject Type="Embed" ProgID="Equation.DSMT4" ShapeID="_x0000_i1068" DrawAspect="Content" ObjectID="_1783586866" r:id="rId211"/>
                            </w:object>
                          </w:r>
                          <w:r w:rsidRPr="004B5918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rad.</w:t>
                          </w:r>
                        </w:p>
                        <w:p w:rsidR="00E176C6" w:rsidRPr="004B5918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Quan hệ giữa độ &amp; radian</w:t>
                          </w:r>
                          <w:r w:rsidRPr="004B5918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E176C6" w:rsidRPr="004B5918" w:rsidRDefault="00E176C6" w:rsidP="001A586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ab/>
                          </w:r>
                          <w:r w:rsidRPr="004B5918">
                            <w:rPr>
                              <w:position w:val="-24"/>
                              <w:szCs w:val="24"/>
                            </w:rPr>
                            <w:object w:dxaOrig="1245" w:dyaOrig="630">
                              <v:shape id="_x0000_i1069" type="#_x0000_t75" style="width:62.25pt;height:31.5pt" o:ole="">
                                <v:imagedata r:id="rId212" o:title=""/>
                              </v:shape>
                              <o:OLEObject Type="Embed" ProgID="Equation.DSMT4" ShapeID="_x0000_i1069" DrawAspect="Content" ObjectID="_1783586867" r:id="rId213"/>
                            </w:object>
                          </w:r>
                          <w:r w:rsidRPr="004B5918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4B5918">
                            <w:rPr>
                              <w:position w:val="-24"/>
                              <w:szCs w:val="24"/>
                            </w:rPr>
                            <w:object w:dxaOrig="1305" w:dyaOrig="630">
                              <v:shape id="_x0000_i1070" type="#_x0000_t75" style="width:65.25pt;height:31.5pt" o:ole="">
                                <v:imagedata r:id="rId214" o:title=""/>
                              </v:shape>
                              <o:OLEObject Type="Embed" ProgID="Equation.DSMT4" ShapeID="_x0000_i1070" DrawAspect="Content" ObjectID="_1783586868" r:id="rId215"/>
                            </w:object>
                          </w:r>
                        </w:p>
                        <w:p w:rsidR="00E176C6" w:rsidRPr="00BB3E7A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5" o:spid="_x0000_s1115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">
                  <v:imagedata r:id="rId14" o:title=""/>
                  <v:path arrowok="t"/>
                </v:shape>
                <w10:anchorlock/>
              </v:group>
            </w:pict>
          </mc:Fallback>
        </mc:AlternateContent>
      </w:r>
    </w:p>
    <w:p w:rsidR="0076770B" w:rsidRDefault="0076770B" w:rsidP="0076770B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05B85AC9" wp14:editId="0C7F8E04">
                <wp:extent cx="6481445" cy="1314450"/>
                <wp:effectExtent l="0" t="0" r="14605" b="19050"/>
                <wp:docPr id="346856858" name="Group 3468568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14450"/>
                          <a:chOff x="0" y="0"/>
                          <a:chExt cx="6481494" cy="1314638"/>
                        </a:xfrm>
                      </wpg:grpSpPr>
                      <wpg:grpSp>
                        <wpg:cNvPr id="346856859" name="Group 346856859"/>
                        <wpg:cNvGrpSpPr/>
                        <wpg:grpSpPr>
                          <a:xfrm>
                            <a:off x="0" y="244306"/>
                            <a:ext cx="6481494" cy="1070332"/>
                            <a:chOff x="166254" y="0"/>
                            <a:chExt cx="6658674" cy="1099568"/>
                          </a:xfrm>
                        </wpg:grpSpPr>
                        <wps:wsp>
                          <wps:cNvPr id="346856860" name="Flowchart: Connector 346856860"/>
                          <wps:cNvSpPr/>
                          <wps:spPr>
                            <a:xfrm>
                              <a:off x="1242580" y="0"/>
                              <a:ext cx="13240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61" name="Flowchart: Connector 346856861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62" name="Rectangle 346856862"/>
                          <wps:cNvSpPr/>
                          <wps:spPr>
                            <a:xfrm>
                              <a:off x="1278552" y="70757"/>
                              <a:ext cx="101129" cy="932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856863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997447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29" name="Group 229"/>
                          <wpg:cNvGrpSpPr/>
                          <wpg:grpSpPr>
                            <a:xfrm>
                              <a:off x="166254" y="61952"/>
                              <a:ext cx="6658674" cy="1037616"/>
                              <a:chOff x="166606" y="48556"/>
                              <a:chExt cx="6672769" cy="906020"/>
                            </a:xfrm>
                          </wpg:grpSpPr>
                          <wpg:grpSp>
                            <wpg:cNvPr id="230" name="Group 230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32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5" name="Rectangle 235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6" name="Rectangle: Rounded Corners 3682"/>
                            <wps:cNvSpPr/>
                            <wps:spPr>
                              <a:xfrm>
                                <a:off x="166606" y="48556"/>
                                <a:ext cx="6672769" cy="906020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176C6" w:rsidRPr="004B5918" w:rsidRDefault="00E176C6" w:rsidP="0076770B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 w:rsidRPr="004B5918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Khi viết số đo của một góc (cung) theo đơn vị radian, ta không viết chữ rad sau số đó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:rsidR="00E176C6" w:rsidRPr="004B5918" w:rsidRDefault="00E176C6" w:rsidP="0076770B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jc w:val="center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4B5918">
                                    <w:rPr>
                                      <w:color w:val="000000" w:themeColor="text1"/>
                                      <w:position w:val="-30"/>
                                      <w:szCs w:val="24"/>
                                    </w:rPr>
                                    <w:object w:dxaOrig="2100" w:dyaOrig="780">
                                      <v:shape id="_x0000_i1071" type="#_x0000_t75" style="width:105.3pt;height:38.7pt" o:ole="">
                                        <v:imagedata r:id="rId216" o:title=""/>
                                      </v:shape>
                                      <o:OLEObject Type="Embed" ProgID="Equation.DSMT4" ShapeID="_x0000_i1071" DrawAspect="Content" ObjectID="_1786366017" r:id="rId217"/>
                                    </w:object>
                                  </w:r>
                                  <w:r w:rsidRPr="004B5918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;</w:t>
                                  </w:r>
                                  <w:r w:rsidRPr="004B5918">
                                    <w:rPr>
                                      <w:color w:val="000000" w:themeColor="text1"/>
                                      <w:position w:val="-28"/>
                                      <w:szCs w:val="24"/>
                                    </w:rPr>
                                    <w:object w:dxaOrig="2100" w:dyaOrig="735">
                                      <v:shape id="_x0000_i1072" type="#_x0000_t75" style="width:105.3pt;height:36.7pt" o:ole="">
                                        <v:imagedata r:id="rId218" o:title=""/>
                                      </v:shape>
                                      <o:OLEObject Type="Embed" ProgID="Equation.DSMT4" ShapeID="_x0000_i1072" DrawAspect="Content" ObjectID="_1786366018" r:id="rId21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7" name="TextBox 17"/>
                          <wps:cNvSpPr txBox="1"/>
                          <wps:spPr>
                            <a:xfrm>
                              <a:off x="402546" y="44883"/>
                              <a:ext cx="871672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176C6" w:rsidRPr="00031188" w:rsidRDefault="00E176C6" w:rsidP="0076770B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: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8" name="Picture 2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5B85AC9" id="Group 346856858" o:spid="_x0000_s1116" style="width:510.35pt;height:103.5pt;mso-position-horizontal-relative:char;mso-position-vertical-relative:line" coordsize="64814,131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">
                <v:group id="Group 346856859" o:spid="_x0000_s1117" style="position:absolute;top:2443;width:64814;height:10703" coordorigin="1662" coordsize="66586,10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">
                  <v:shape id="Flowchart: Connector 346856860" o:spid="_x0000_s1118" type="#_x0000_t120" style="position:absolute;left:12425;width:132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" fillcolor="#f7caac [1301]" stroked="f" strokeweight="1pt">
                    <v:stroke joinstyle="miter"/>
                  </v:shape>
                  <v:shape id="Flowchart: Connector 346856861" o:spid="_x0000_s1119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" fillcolor="#f7caac [1301]" stroked="f" strokeweight="1pt">
                    <v:stroke joinstyle="miter"/>
                  </v:shape>
                  <v:rect id="Rectangle 346856862" o:spid="_x0000_s1120" style="position:absolute;left:12785;top:707;width:1011;height: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" fillcolor="white [3212]" stroked="f" strokeweight="1pt"/>
                  <v:shape id="Rectangle: Top Corners Rounded 18" o:spid="_x0000_s1121" style="position:absolute;left:3156;top:27;width:9975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108327,0;899807,0;943353,55858;997447,272338;868739,274955;75973,272338;0,272337;56368,53478;108327,0" o:connectangles="0,0,0,0,0,0,0,0,0"/>
                  </v:shape>
                  <v:group id="Group 229" o:spid="_x0000_s1122" style="position:absolute;left:1662;top:619;width:66587;height:10376" coordorigin="1666,485" coordsize="66727,9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<v:group id="Group 230" o:spid="_x0000_s1123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<v:rect id="nut phai" o:spid="_x0000_s1124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" fillcolor="white [3212]" stroked="f" strokeweight="1pt"/>
                      <v:rect id="Rectangle 235" o:spid="_x0000_s1125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" fillcolor="white [3212]" stroked="f" strokeweight="1pt"/>
                    </v:group>
                    <v:roundrect id="Rectangle: Rounded Corners 3682" o:spid="_x0000_s1126" style="position:absolute;left:1666;top:485;width:66727;height:9060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" filled="f" strokecolor="#c00000" strokeweight="1.25pt">
                      <v:stroke joinstyle="miter"/>
                      <v:textbox inset="2.5mm,14.4pt,2.5mm,0">
                        <w:txbxContent>
                          <w:p w:rsidR="00E176C6" w:rsidRPr="004B5918" w:rsidRDefault="00E176C6" w:rsidP="0076770B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 w:rsidRPr="004B5918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Khi viết số đo của một góc (cung) theo đơn vị radian, ta không viết chữ rad sau số đó</w:t>
                            </w:r>
                            <w:r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:rsidR="00E176C6" w:rsidRPr="004B5918" w:rsidRDefault="00E176C6" w:rsidP="0076770B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jc w:val="center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Cs w:val="24"/>
                              </w:rPr>
                            </w:pPr>
                            <w:r w:rsidRPr="004B5918">
                              <w:rPr>
                                <w:color w:val="000000" w:themeColor="text1"/>
                                <w:position w:val="-30"/>
                                <w:szCs w:val="24"/>
                              </w:rPr>
                              <w:object w:dxaOrig="2100" w:dyaOrig="780">
                                <v:shape id="_x0000_i1071" type="#_x0000_t75" style="width:105pt;height:39pt" o:ole="">
                                  <v:imagedata r:id="rId220" o:title=""/>
                                </v:shape>
                                <o:OLEObject Type="Embed" ProgID="Equation.DSMT4" ShapeID="_x0000_i1071" DrawAspect="Content" ObjectID="_1783586869" r:id="rId221"/>
                              </w:object>
                            </w:r>
                            <w:r w:rsidRPr="004B5918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;</w:t>
                            </w:r>
                            <w:r w:rsidRPr="004B5918">
                              <w:rPr>
                                <w:color w:val="000000" w:themeColor="text1"/>
                                <w:position w:val="-28"/>
                                <w:szCs w:val="24"/>
                              </w:rPr>
                              <w:object w:dxaOrig="2100" w:dyaOrig="735">
                                <v:shape id="_x0000_i1072" type="#_x0000_t75" style="width:105pt;height:36.75pt" o:ole="">
                                  <v:imagedata r:id="rId222" o:title=""/>
                                </v:shape>
                                <o:OLEObject Type="Embed" ProgID="Equation.DSMT4" ShapeID="_x0000_i1072" DrawAspect="Content" ObjectID="_1783586870" r:id="rId223"/>
                              </w:object>
                            </w:r>
                          </w:p>
                        </w:txbxContent>
                      </v:textbox>
                    </v:roundrect>
                  </v:group>
                  <v:shape id="TextBox 17" o:spid="_x0000_s1127" type="#_x0000_t202" style="position:absolute;left:4025;top:448;width:8717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<v:textbox inset="0,0,0,0">
                      <w:txbxContent>
                        <w:p w:rsidR="00E176C6" w:rsidRPr="00031188" w:rsidRDefault="00E176C6" w:rsidP="0076770B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:</w:t>
                          </w:r>
                        </w:p>
                      </w:txbxContent>
                    </v:textbox>
                  </v:shape>
                </v:group>
                <v:shape id="Picture 238" o:spid="_x0000_s1128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">
                  <v:imagedata r:id="rId193" o:title="" croptop="7400f" cropbottom="10073f" cropleft="36336f" cropright="6813f"/>
                  <v:path arrowok="t"/>
                </v:shape>
                <w10:anchorlock/>
              </v:group>
            </w:pict>
          </mc:Fallback>
        </mc:AlternateContent>
      </w:r>
    </w:p>
    <w:p w:rsidR="0076770B" w:rsidRPr="004B5918" w:rsidRDefault="0076770B" w:rsidP="0076770B">
      <w:pPr>
        <w:widowControl w:val="0"/>
        <w:spacing w:after="0" w:line="240" w:lineRule="auto"/>
        <w:jc w:val="both"/>
        <w:rPr>
          <w:rFonts w:ascii="Palatino Linotype" w:hAnsi="Palatino Linotype" w:cs="Times New Roman"/>
          <w:b/>
          <w:sz w:val="10"/>
          <w:szCs w:val="10"/>
        </w:rPr>
      </w:pPr>
    </w:p>
    <w:p w:rsidR="0076770B" w:rsidRPr="0076770B" w:rsidRDefault="0076770B" w:rsidP="0076770B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76770B">
        <w:rPr>
          <w:rFonts w:ascii="Quicksand" w:hAnsi="Quicksand"/>
          <w:color w:val="C00000"/>
          <w:sz w:val="28"/>
          <w:szCs w:val="26"/>
          <w:lang w:val="vi-VN"/>
        </w:rPr>
        <w:t xml:space="preserve">4. Đường tròn lượng giác </w:t>
      </w:r>
    </w:p>
    <w:p w:rsidR="001A586F" w:rsidRDefault="001A586F" w:rsidP="001A586F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Quicksand" w:hAnsi="Quicksand"/>
          <w:noProof/>
          <w:color w:val="C00000"/>
          <w:sz w:val="28"/>
          <w:szCs w:val="26"/>
          <w:lang w:val="vi-VN" w:eastAsia="vi-VN"/>
        </w:rPr>
        <mc:AlternateContent>
          <mc:Choice Requires="wpg">
            <w:drawing>
              <wp:inline distT="0" distB="0" distL="0" distR="0" wp14:anchorId="41024663" wp14:editId="0F530F1F">
                <wp:extent cx="6481445" cy="2171700"/>
                <wp:effectExtent l="38100" t="19050" r="0" b="0"/>
                <wp:docPr id="2117" name="Group 2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171700"/>
                          <a:chOff x="0" y="0"/>
                          <a:chExt cx="6481445" cy="2171700"/>
                        </a:xfrm>
                      </wpg:grpSpPr>
                      <wpg:grpSp>
                        <wpg:cNvPr id="346856724" name="Group 346856724"/>
                        <wpg:cNvGrpSpPr/>
                        <wpg:grpSpPr>
                          <a:xfrm>
                            <a:off x="0" y="0"/>
                            <a:ext cx="6481445" cy="2171700"/>
                            <a:chOff x="0" y="0"/>
                            <a:chExt cx="6499860" cy="2178902"/>
                          </a:xfrm>
                        </wpg:grpSpPr>
                        <wpg:grpSp>
                          <wpg:cNvPr id="346856725" name="Group 346856725"/>
                          <wpg:cNvGrpSpPr/>
                          <wpg:grpSpPr>
                            <a:xfrm>
                              <a:off x="0" y="36568"/>
                              <a:ext cx="6499860" cy="2142334"/>
                              <a:chOff x="0" y="82934"/>
                              <a:chExt cx="6499860" cy="2143408"/>
                            </a:xfrm>
                          </wpg:grpSpPr>
                          <wpg:grpSp>
                            <wpg:cNvPr id="346856726" name="Group 346856726"/>
                            <wpg:cNvGrpSpPr/>
                            <wpg:grpSpPr>
                              <a:xfrm>
                                <a:off x="0" y="82934"/>
                                <a:ext cx="6499860" cy="2143404"/>
                                <a:chOff x="0" y="-241973"/>
                                <a:chExt cx="6499860" cy="2145002"/>
                              </a:xfrm>
                            </wpg:grpSpPr>
                            <wpg:grpSp>
                              <wpg:cNvPr id="346856727" name="Group 346856727"/>
                              <wpg:cNvGrpSpPr/>
                              <wpg:grpSpPr>
                                <a:xfrm>
                                  <a:off x="0" y="-174"/>
                                  <a:ext cx="6499860" cy="1903203"/>
                                  <a:chOff x="0" y="-174"/>
                                  <a:chExt cx="6500186" cy="1903624"/>
                                </a:xfrm>
                              </wpg:grpSpPr>
                              <wps:wsp>
                                <wps:cNvPr id="346856728" name="Rectangle 346856728"/>
                                <wps:cNvSpPr/>
                                <wps:spPr>
                                  <a:xfrm>
                                    <a:off x="0" y="-102"/>
                                    <a:ext cx="3504157" cy="190354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6856729" name="Rounded Rectangle 346856729"/>
                                <wps:cNvSpPr/>
                                <wps:spPr>
                                  <a:xfrm>
                                    <a:off x="113356" y="-174"/>
                                    <a:ext cx="6386830" cy="1903606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6856730" name="Rectangle 346856730"/>
                                <wps:cNvSpPr/>
                                <wps:spPr>
                                  <a:xfrm>
                                    <a:off x="75571" y="-102"/>
                                    <a:ext cx="1065597" cy="190355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6856731" name="Text Box 346856731"/>
                              <wps:cNvSpPr txBox="1"/>
                              <wps:spPr>
                                <a:xfrm>
                                  <a:off x="420046" y="-241973"/>
                                  <a:ext cx="3818471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E176C6" w:rsidRPr="00EE7129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A40000"/>
                                        <w:szCs w:val="24"/>
                                        <w:lang w:val="vi-VN"/>
                                      </w:rPr>
                                      <w:t>Đường tròn lượng giác:</w:t>
                                    </w:r>
                                  </w:p>
                                  <w:p w:rsidR="00E176C6" w:rsidRPr="00E551B3" w:rsidRDefault="00E176C6" w:rsidP="001A586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32" name="Text Box 346856732"/>
                            <wps:cNvSpPr txBox="1"/>
                            <wps:spPr>
                              <a:xfrm>
                                <a:off x="411718" y="317110"/>
                                <a:ext cx="4287896" cy="19092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Default="00E176C6" w:rsidP="001A586F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»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Trong mặt phẳng </w:t>
                                  </w:r>
                                  <w:r w:rsidRPr="00351E8E">
                                    <w:rPr>
                                      <w:position w:val="-12"/>
                                    </w:rPr>
                                    <w:object w:dxaOrig="555" w:dyaOrig="360">
                                      <v:shape id="_x0000_i1073" type="#_x0000_t75" style="width:27.85pt;height:18.35pt" o:ole="">
                                        <v:imagedata r:id="rId224" o:title=""/>
                                      </v:shape>
                                      <o:OLEObject Type="Embed" ProgID="Equation.DSMT4" ShapeID="_x0000_i1073" DrawAspect="Content" ObjectID="_1786366019" r:id="rId225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vẽ đường tròn định hướng tâm </w:t>
                                  </w:r>
                                  <w:r w:rsidRPr="00351E8E">
                                    <w:rPr>
                                      <w:position w:val="-6"/>
                                    </w:rPr>
                                    <w:object w:dxaOrig="240" w:dyaOrig="285">
                                      <v:shape id="_x0000_i1074" type="#_x0000_t75" style="width:12.25pt;height:14.25pt" o:ole="">
                                        <v:imagedata r:id="rId226" o:title=""/>
                                      </v:shape>
                                      <o:OLEObject Type="Embed" ProgID="Equation.DSMT4" ShapeID="_x0000_i1074" DrawAspect="Content" ObjectID="_1786366020" r:id="rId227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, bán kính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555" w:dyaOrig="240">
                                      <v:shape id="_x0000_i1075" type="#_x0000_t75" style="width:27.85pt;height:12.25pt" o:ole="">
                                        <v:imagedata r:id="rId228" o:title=""/>
                                      </v:shape>
                                      <o:OLEObject Type="Embed" ProgID="Equation.DSMT4" ShapeID="_x0000_i1075" DrawAspect="Content" ObjectID="_1786366021" r:id="rId229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E176C6" w:rsidRDefault="00E176C6" w:rsidP="001A586F">
                                  <w:pPr>
                                    <w:spacing w:after="0"/>
                                    <w:ind w:left="450" w:hanging="450"/>
                                    <w:jc w:val="both"/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»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Đường tròn này cắt hai trục tọa độ tại bốn điểm </w:t>
                                  </w:r>
                                  <w:r w:rsidRPr="00351E8E">
                                    <w:rPr>
                                      <w:position w:val="-16"/>
                                    </w:rPr>
                                    <w:object w:dxaOrig="840" w:dyaOrig="435">
                                      <v:shape id="_x0000_i1076" type="#_x0000_t75" style="width:42.1pt;height:21.75pt" o:ole="">
                                        <v:imagedata r:id="rId230" o:title=""/>
                                      </v:shape>
                                      <o:OLEObject Type="Embed" ProgID="Equation.DSMT4" ShapeID="_x0000_i1076" DrawAspect="Content" ObjectID="_1786366022" r:id="rId231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351E8E">
                                    <w:rPr>
                                      <w:position w:val="-16"/>
                                    </w:rPr>
                                    <w:object w:dxaOrig="1080" w:dyaOrig="435">
                                      <v:shape id="_x0000_i1077" type="#_x0000_t75" style="width:54.35pt;height:21.75pt" o:ole="">
                                        <v:imagedata r:id="rId232" o:title=""/>
                                      </v:shape>
                                      <o:OLEObject Type="Embed" ProgID="Equation.DSMT4" ShapeID="_x0000_i1077" DrawAspect="Content" ObjectID="_1786366023" r:id="rId233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351E8E">
                                    <w:rPr>
                                      <w:position w:val="-16"/>
                                    </w:rPr>
                                    <w:object w:dxaOrig="810" w:dyaOrig="435">
                                      <v:shape id="_x0000_i1078" type="#_x0000_t75" style="width:40.75pt;height:21.75pt" o:ole="">
                                        <v:imagedata r:id="rId234" o:title=""/>
                                      </v:shape>
                                      <o:OLEObject Type="Embed" ProgID="Equation.DSMT4" ShapeID="_x0000_i1078" DrawAspect="Content" ObjectID="_1786366024" r:id="rId235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351E8E">
                                    <w:rPr>
                                      <w:position w:val="-16"/>
                                    </w:rPr>
                                    <w:object w:dxaOrig="1005" w:dyaOrig="435">
                                      <v:shape id="_x0000_i1079" type="#_x0000_t75" style="width:50.25pt;height:21.75pt" o:ole="">
                                        <v:imagedata r:id="rId236" o:title=""/>
                                      </v:shape>
                                      <o:OLEObject Type="Embed" ProgID="Equation.DSMT4" ShapeID="_x0000_i1079" DrawAspect="Content" ObjectID="_1786366025" r:id="rId237"/>
                                    </w:object>
                                  </w:r>
                                </w:p>
                                <w:p w:rsidR="00E176C6" w:rsidRDefault="00E176C6" w:rsidP="001A586F">
                                  <w:pPr>
                                    <w:spacing w:after="0"/>
                                    <w:ind w:left="450" w:hanging="450"/>
                                    <w:jc w:val="both"/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»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Ta lấy </w:t>
                                  </w:r>
                                  <w:r w:rsidRPr="00351E8E">
                                    <w:rPr>
                                      <w:position w:val="-16"/>
                                    </w:rPr>
                                    <w:object w:dxaOrig="780" w:dyaOrig="435">
                                      <v:shape id="_x0000_i1080" type="#_x0000_t75" style="width:38.7pt;height:21.75pt" o:ole="">
                                        <v:imagedata r:id="rId238" o:title=""/>
                                      </v:shape>
                                      <o:OLEObject Type="Embed" ProgID="Equation.DSMT4" ShapeID="_x0000_i1080" DrawAspect="Content" ObjectID="_1786366026" r:id="rId239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làm điểm gốc của đườ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ng tròn</w: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E176C6" w:rsidRPr="004B5918" w:rsidRDefault="00E176C6" w:rsidP="001A586F">
                                  <w:pPr>
                                    <w:spacing w:after="0"/>
                                    <w:ind w:left="450" w:hanging="450"/>
                                    <w:jc w:val="both"/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»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Đường tròn xác định như trên được gọi là </w:t>
                                  </w:r>
                                  <w:r w:rsidRPr="004B5918">
                                    <w:rPr>
                                      <w:rFonts w:ascii="Palatino Linotype" w:hAnsi="Palatino Linotype" w:cs="Times New Roman"/>
                                      <w:b/>
                                      <w:i/>
                                      <w:color w:val="C00000"/>
                                      <w:szCs w:val="24"/>
                                    </w:rPr>
                                    <w:t>đường tròn lượng giác</w:t>
                                  </w:r>
                                  <w:r w:rsidRPr="004B5918">
                                    <w:rPr>
                                      <w:rFonts w:ascii="Palatino Linotype" w:hAnsi="Palatino Linotype" w:cs="Times New Roman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(gốc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40" w:dyaOrig="240">
                                      <v:shape id="_x0000_i1081" type="#_x0000_t75" style="width:12.25pt;height:12.25pt" o:ole="">
                                        <v:imagedata r:id="rId240" o:title=""/>
                                      </v:shape>
                                      <o:OLEObject Type="Embed" ProgID="Equation.DSMT4" ShapeID="_x0000_i1081" DrawAspect="Content" ObjectID="_1786366027" r:id="rId241"/>
                                    </w:object>
                                  </w:r>
                                  <w:r w:rsidRPr="00573C19"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>).</w:t>
                                  </w:r>
                                </w:p>
                                <w:p w:rsidR="00E176C6" w:rsidRPr="00BB3E7A" w:rsidRDefault="00E176C6" w:rsidP="001A586F">
                                  <w:pPr>
                                    <w:spacing w:after="0"/>
                                    <w:ind w:left="432" w:hanging="432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33" name="Picture 3468567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48150" y="323850"/>
                            <a:ext cx="2076450" cy="1788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1024663" id="Group 2117" o:spid="_x0000_s1129" style="width:510.35pt;height:171pt;mso-position-horizontal-relative:char;mso-position-vertical-relative:line" coordsize="64814,21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">
                <v:group id="Group 346856724" o:spid="_x0000_s1130" style="position:absolute;width:64814;height:21717" coordsize="64998,21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">
                  <v:group id="Group 346856725" o:spid="_x0000_s1131" style="position:absolute;top:365;width:64998;height:21424" coordorigin=",829" coordsize="64998,21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">
                    <v:group id="Group 346856726" o:spid="_x0000_s1132" style="position:absolute;top:829;width:64998;height:21434" coordorigin=",-2419" coordsize="64998,21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">
                      <v:group id="Group 346856727" o:spid="_x0000_s1133" style="position:absolute;top:-1;width:64998;height:19031" coordorigin=",-1" coordsize="65001,19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">
                        <v:rect id="Rectangle 346856728" o:spid="_x0000_s1134" style="position:absolute;top:-1;width:35041;height:190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" fillcolor="#c00000" stroked="f" strokeweight="1pt"/>
                        <v:roundrect id="Rounded Rectangle 346856729" o:spid="_x0000_s1135" style="position:absolute;left:1133;top:-1;width:63868;height:1903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" fillcolor="#fff2cc [663]" stroked="f" strokeweight="1pt">
                          <v:stroke joinstyle="miter"/>
                        </v:roundrect>
                        <v:rect id="Rectangle 346856730" o:spid="_x0000_s1136" style="position:absolute;left:755;top:-1;width:10656;height:190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" fillcolor="#fff2cc [663]" stroked="f" strokeweight="1pt"/>
                      </v:group>
                      <v:shape id="Text Box 346856731" o:spid="_x0000_s1137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" filled="f" stroked="f" strokeweight=".5pt">
                        <v:textbox>
                          <w:txbxContent>
                            <w:p w:rsidR="00E176C6" w:rsidRPr="00EE7129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A40000"/>
                                  <w:szCs w:val="24"/>
                                  <w:lang w:val="vi-VN"/>
                                </w:rPr>
                                <w:t>Đường tròn lượng giác:</w:t>
                              </w:r>
                            </w:p>
                            <w:p w:rsidR="00E176C6" w:rsidRPr="00E551B3" w:rsidRDefault="00E176C6" w:rsidP="001A586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346856732" o:spid="_x0000_s1138" type="#_x0000_t202" style="position:absolute;left:4117;top:3171;width:42879;height:19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" filled="f" stroked="f" strokeweight=".5pt">
                      <v:textbox>
                        <w:txbxContent>
                          <w:p w:rsidR="00E176C6" w:rsidRDefault="00E176C6" w:rsidP="001A586F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»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ab/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Trong mặt phẳng </w:t>
                            </w:r>
                            <w:r w:rsidRPr="00351E8E">
                              <w:rPr>
                                <w:position w:val="-12"/>
                              </w:rPr>
                              <w:object w:dxaOrig="555" w:dyaOrig="360">
                                <v:shape id="_x0000_i1073" type="#_x0000_t75" style="width:27.75pt;height:18pt" o:ole="">
                                  <v:imagedata r:id="rId243" o:title=""/>
                                </v:shape>
                                <o:OLEObject Type="Embed" ProgID="Equation.DSMT4" ShapeID="_x0000_i1073" DrawAspect="Content" ObjectID="_1783586871" r:id="rId244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vẽ đường tròn định hướng tâm </w:t>
                            </w:r>
                            <w:r w:rsidRPr="00351E8E">
                              <w:rPr>
                                <w:position w:val="-6"/>
                              </w:rPr>
                              <w:object w:dxaOrig="240" w:dyaOrig="285">
                                <v:shape id="_x0000_i1074" type="#_x0000_t75" style="width:12pt;height:14.25pt" o:ole="">
                                  <v:imagedata r:id="rId245" o:title=""/>
                                </v:shape>
                                <o:OLEObject Type="Embed" ProgID="Equation.DSMT4" ShapeID="_x0000_i1074" DrawAspect="Content" ObjectID="_1783586872" r:id="rId246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, bán kính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555" w:dyaOrig="240">
                                <v:shape id="_x0000_i1076" type="#_x0000_t75" style="width:27.75pt;height:12pt" o:ole="">
                                  <v:imagedata r:id="rId247" o:title=""/>
                                </v:shape>
                                <o:OLEObject Type="Embed" ProgID="Equation.DSMT4" ShapeID="_x0000_i1076" DrawAspect="Content" ObjectID="_1783586873" r:id="rId248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.</w:t>
                            </w:r>
                          </w:p>
                          <w:p w:rsidR="00E176C6" w:rsidRDefault="00E176C6" w:rsidP="001A586F">
                            <w:pPr>
                              <w:spacing w:after="0"/>
                              <w:ind w:left="450" w:hanging="450"/>
                              <w:jc w:val="both"/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»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ab/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Đường tròn này cắt hai trục tọa độ tại bốn điểm </w:t>
                            </w:r>
                            <w:r w:rsidRPr="00351E8E">
                              <w:rPr>
                                <w:position w:val="-16"/>
                              </w:rPr>
                              <w:object w:dxaOrig="840" w:dyaOrig="435">
                                <v:shape id="_x0000_i1078" type="#_x0000_t75" style="width:42pt;height:21.75pt" o:ole="">
                                  <v:imagedata r:id="rId249" o:title=""/>
                                </v:shape>
                                <o:OLEObject Type="Embed" ProgID="Equation.DSMT4" ShapeID="_x0000_i1078" DrawAspect="Content" ObjectID="_1783586874" r:id="rId250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351E8E">
                              <w:rPr>
                                <w:position w:val="-16"/>
                              </w:rPr>
                              <w:object w:dxaOrig="1080" w:dyaOrig="435">
                                <v:shape id="_x0000_i1080" type="#_x0000_t75" style="width:54pt;height:21.75pt" o:ole="">
                                  <v:imagedata r:id="rId251" o:title=""/>
                                </v:shape>
                                <o:OLEObject Type="Embed" ProgID="Equation.DSMT4" ShapeID="_x0000_i1080" DrawAspect="Content" ObjectID="_1783586875" r:id="rId252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351E8E">
                              <w:rPr>
                                <w:position w:val="-16"/>
                              </w:rPr>
                              <w:object w:dxaOrig="810" w:dyaOrig="435">
                                <v:shape id="_x0000_i1082" type="#_x0000_t75" style="width:40.5pt;height:21.75pt" o:ole="">
                                  <v:imagedata r:id="rId253" o:title=""/>
                                </v:shape>
                                <o:OLEObject Type="Embed" ProgID="Equation.DSMT4" ShapeID="_x0000_i1082" DrawAspect="Content" ObjectID="_1783586876" r:id="rId254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351E8E">
                              <w:rPr>
                                <w:position w:val="-16"/>
                              </w:rPr>
                              <w:object w:dxaOrig="1005" w:dyaOrig="435">
                                <v:shape id="_x0000_i1084" type="#_x0000_t75" style="width:50.25pt;height:21.75pt" o:ole="">
                                  <v:imagedata r:id="rId255" o:title=""/>
                                </v:shape>
                                <o:OLEObject Type="Embed" ProgID="Equation.DSMT4" ShapeID="_x0000_i1084" DrawAspect="Content" ObjectID="_1783586877" r:id="rId256"/>
                              </w:object>
                            </w:r>
                          </w:p>
                          <w:p w:rsidR="00E176C6" w:rsidRDefault="00E176C6" w:rsidP="001A586F">
                            <w:pPr>
                              <w:spacing w:after="0"/>
                              <w:ind w:left="450" w:hanging="450"/>
                              <w:jc w:val="both"/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»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ab/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Ta lấy </w:t>
                            </w:r>
                            <w:r w:rsidRPr="00351E8E">
                              <w:rPr>
                                <w:position w:val="-16"/>
                              </w:rPr>
                              <w:object w:dxaOrig="780" w:dyaOrig="435">
                                <v:shape id="_x0000_i1086" type="#_x0000_t75" style="width:39pt;height:21.75pt" o:ole="">
                                  <v:imagedata r:id="rId257" o:title=""/>
                                </v:shape>
                                <o:OLEObject Type="Embed" ProgID="Equation.DSMT4" ShapeID="_x0000_i1086" DrawAspect="Content" ObjectID="_1783586878" r:id="rId258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làm điểm gốc của đườ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ng tròn</w: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.</w:t>
                            </w:r>
                          </w:p>
                          <w:p w:rsidR="00E176C6" w:rsidRPr="004B5918" w:rsidRDefault="00E176C6" w:rsidP="001A586F">
                            <w:pPr>
                              <w:spacing w:after="0"/>
                              <w:ind w:left="450" w:hanging="450"/>
                              <w:jc w:val="both"/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»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ab/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Đường tròn xác định như trên được gọi là </w:t>
                            </w:r>
                            <w:r w:rsidRPr="004B5918">
                              <w:rPr>
                                <w:rFonts w:ascii="Palatino Linotype" w:hAnsi="Palatino Linotype" w:cs="Times New Roman"/>
                                <w:b/>
                                <w:i/>
                                <w:color w:val="C00000"/>
                                <w:szCs w:val="24"/>
                              </w:rPr>
                              <w:t>đường tròn lượng giác</w:t>
                            </w:r>
                            <w:r w:rsidRPr="004B5918">
                              <w:rPr>
                                <w:rFonts w:ascii="Palatino Linotype" w:hAnsi="Palatino Linotype" w:cs="Times New Roman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(gốc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40" w:dyaOrig="240">
                                <v:shape id="_x0000_i1088" type="#_x0000_t75" style="width:12pt;height:12pt" o:ole="">
                                  <v:imagedata r:id="rId259" o:title=""/>
                                </v:shape>
                                <o:OLEObject Type="Embed" ProgID="Equation.DSMT4" ShapeID="_x0000_i1088" DrawAspect="Content" ObjectID="_1783586879" r:id="rId260"/>
                              </w:object>
                            </w:r>
                            <w:r w:rsidRPr="00573C19"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>).</w:t>
                            </w:r>
                          </w:p>
                          <w:p w:rsidR="00E176C6" w:rsidRPr="00BB3E7A" w:rsidRDefault="00E176C6" w:rsidP="001A586F">
                            <w:pPr>
                              <w:spacing w:after="0"/>
                              <w:ind w:left="432" w:hanging="432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46856733" o:spid="_x0000_s1139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">
                    <v:imagedata r:id="rId14" o:title=""/>
                    <v:path arrowok="t"/>
                  </v:shape>
                </v:group>
                <v:shape id="Picture 35" o:spid="_x0000_s1140" type="#_x0000_t75" style="position:absolute;left:42481;top:3238;width:20765;height:178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">
                  <v:imagedata r:id="rId261" o:title=""/>
                  <v:path arrowok="t"/>
                </v:shape>
                <w10:anchorlock/>
              </v:group>
            </w:pict>
          </mc:Fallback>
        </mc:AlternateContent>
      </w:r>
    </w:p>
    <w:p w:rsidR="0076770B" w:rsidRPr="004B5918" w:rsidRDefault="0076770B" w:rsidP="0076770B">
      <w:pPr>
        <w:widowControl w:val="0"/>
        <w:spacing w:after="0" w:line="240" w:lineRule="auto"/>
        <w:jc w:val="both"/>
        <w:rPr>
          <w:rFonts w:ascii="Palatino Linotype" w:hAnsi="Palatino Linotype" w:cs="Times New Roman"/>
          <w:b/>
          <w:sz w:val="10"/>
          <w:szCs w:val="10"/>
        </w:rPr>
      </w:pPr>
    </w:p>
    <w:p w:rsidR="0076770B" w:rsidRPr="0076770B" w:rsidRDefault="0076770B" w:rsidP="0076770B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76770B">
        <w:rPr>
          <w:rFonts w:ascii="Quicksand" w:hAnsi="Quicksand"/>
          <w:color w:val="C00000"/>
          <w:sz w:val="28"/>
          <w:szCs w:val="26"/>
          <w:lang w:val="vi-VN"/>
        </w:rPr>
        <w:t>5. Độ dài cung tròn.</w:t>
      </w:r>
    </w:p>
    <w:p w:rsidR="008B70C6" w:rsidRDefault="001A586F" w:rsidP="00E551B3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6481445" cy="602113"/>
                <wp:effectExtent l="38100" t="19050" r="0" b="7620"/>
                <wp:docPr id="2120" name="Group 2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602113"/>
                          <a:chOff x="0" y="0"/>
                          <a:chExt cx="6499860" cy="604110"/>
                        </a:xfrm>
                      </wpg:grpSpPr>
                      <wpg:grpSp>
                        <wpg:cNvPr id="2123" name="Group 2123"/>
                        <wpg:cNvGrpSpPr/>
                        <wpg:grpSpPr>
                          <a:xfrm>
                            <a:off x="0" y="270628"/>
                            <a:ext cx="6499860" cy="333482"/>
                            <a:chOff x="0" y="317111"/>
                            <a:chExt cx="6499860" cy="333649"/>
                          </a:xfrm>
                        </wpg:grpSpPr>
                        <wpg:grpSp>
                          <wpg:cNvPr id="2125" name="Group 2125"/>
                          <wpg:cNvGrpSpPr/>
                          <wpg:grpSpPr>
                            <a:xfrm>
                              <a:off x="0" y="324554"/>
                              <a:ext cx="6499860" cy="326206"/>
                              <a:chOff x="0" y="-173"/>
                              <a:chExt cx="6500186" cy="326521"/>
                            </a:xfrm>
                          </wpg:grpSpPr>
                          <wps:wsp>
                            <wps:cNvPr id="2126" name="Rectangle 2126"/>
                            <wps:cNvSpPr/>
                            <wps:spPr>
                              <a:xfrm>
                                <a:off x="0" y="-100"/>
                                <a:ext cx="3504157" cy="3264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27" name="Rounded Rectangle 2127"/>
                            <wps:cNvSpPr/>
                            <wps:spPr>
                              <a:xfrm>
                                <a:off x="113356" y="-173"/>
                                <a:ext cx="6386830" cy="326459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28" name="Rectangle 2128"/>
                            <wps:cNvSpPr/>
                            <wps:spPr>
                              <a:xfrm>
                                <a:off x="75571" y="-102"/>
                                <a:ext cx="1065597" cy="3264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0" name="Text Box 2130"/>
                          <wps:cNvSpPr txBox="1"/>
                          <wps:spPr>
                            <a:xfrm>
                              <a:off x="411718" y="317111"/>
                              <a:ext cx="5930851" cy="327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Default="00E176C6" w:rsidP="001A586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573C1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Cung có số đo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10" w:dyaOrig="210">
                                    <v:shape id="_x0000_i1082" type="#_x0000_t75" style="width:10.2pt;height:10.2pt" o:ole="">
                                      <v:imagedata r:id="rId262" o:title=""/>
                                    </v:shape>
                                    <o:OLEObject Type="Embed" ProgID="Equation.DSMT4" ShapeID="_x0000_i1082" DrawAspect="Content" ObjectID="_1786366028" r:id="rId263"/>
                                  </w:object>
                                </w:r>
                                <w:r w:rsidRPr="00573C1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 rad của đường tròn bán kính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25" w:dyaOrig="240">
                                    <v:shape id="_x0000_i1083" type="#_x0000_t75" style="width:11.55pt;height:12.25pt" o:ole="">
                                      <v:imagedata r:id="rId264" o:title=""/>
                                    </v:shape>
                                    <o:OLEObject Type="Embed" ProgID="Equation.DSMT4" ShapeID="_x0000_i1083" DrawAspect="Content" ObjectID="_1786366029" r:id="rId265"/>
                                  </w:object>
                                </w:r>
                                <w:r w:rsidRPr="00573C1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 có độ dài </w:t>
                                </w:r>
                                <w:r w:rsidRPr="00351E8E">
                                  <w:rPr>
                                    <w:position w:val="-6"/>
                                  </w:rPr>
                                  <w:object w:dxaOrig="705" w:dyaOrig="285">
                                    <v:shape id="_x0000_i1084" type="#_x0000_t75" style="width:35.3pt;height:14.25pt" o:ole="">
                                      <v:imagedata r:id="rId266" o:title=""/>
                                    </v:shape>
                                    <o:OLEObject Type="Embed" ProgID="Equation.DSMT4" ShapeID="_x0000_i1084" DrawAspect="Content" ObjectID="_1786366030" r:id="rId267"/>
                                  </w:object>
                                </w:r>
                                <w:r w:rsidRPr="00573C1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Pr="00BB3E7A" w:rsidRDefault="00E176C6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1" name="Picture 2131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2120" o:spid="_x0000_s1141" style="width:510.35pt;height:47.4pt;mso-position-horizontal-relative:char;mso-position-vertical-relative:line" coordsize="64998,60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">
                <v:group id="Group 2123" o:spid="_x0000_s1142" style="position:absolute;top:2706;width:64998;height:3335" coordorigin=",3171" coordsize="64998,3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<v:group id="Group 2125" o:spid="_x0000_s1143" style="position:absolute;top:3245;width:64998;height:3262" coordorigin=",-1" coordsize="65001,3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+QX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">
                    <v:rect id="Rectangle 2126" o:spid="_x0000_s1144" style="position:absolute;top:-1;width:35041;height:32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" fillcolor="#c00000" stroked="f" strokeweight="1pt"/>
                    <v:roundrect id="Rounded Rectangle 2127" o:spid="_x0000_s1145" style="position:absolute;left:1133;top:-1;width:63868;height:3263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" fillcolor="#fff2cc [663]" stroked="f" strokeweight="1pt">
                      <v:stroke joinstyle="miter"/>
                    </v:roundrect>
                    <v:rect id="Rectangle 2128" o:spid="_x0000_s1146" style="position:absolute;left:755;top:-1;width:10656;height:32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" fillcolor="#fff2cc [663]" stroked="f" strokeweight="1pt"/>
                  </v:group>
                  <v:shape id="Text Box 2130" o:spid="_x0000_s1147" type="#_x0000_t202" style="position:absolute;left:4117;top:3171;width:59308;height:3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" filled="f" stroked="f" strokeweight=".5pt">
                    <v:textbox>
                      <w:txbxContent>
                        <w:p w:rsidR="00E176C6" w:rsidRDefault="00E176C6" w:rsidP="001A586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ab/>
                          </w:r>
                          <w:r w:rsidRPr="00573C1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Cung có số đo </w:t>
                          </w:r>
                          <w:r w:rsidRPr="00025957">
                            <w:rPr>
                              <w:position w:val="-4"/>
                            </w:rPr>
                            <w:object w:dxaOrig="210" w:dyaOrig="210">
                              <v:shape id="_x0000_i1090" type="#_x0000_t75" style="width:10.5pt;height:10.5pt" o:ole="">
                                <v:imagedata r:id="rId268" o:title=""/>
                              </v:shape>
                              <o:OLEObject Type="Embed" ProgID="Equation.DSMT4" ShapeID="_x0000_i1090" DrawAspect="Content" ObjectID="_1783586880" r:id="rId269"/>
                            </w:object>
                          </w:r>
                          <w:r w:rsidRPr="00573C1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 rad của đường tròn bán kính </w:t>
                          </w:r>
                          <w:r w:rsidRPr="00025957">
                            <w:rPr>
                              <w:position w:val="-4"/>
                            </w:rPr>
                            <w:object w:dxaOrig="225" w:dyaOrig="240">
                              <v:shape id="_x0000_i1092" type="#_x0000_t75" style="width:11.25pt;height:12pt" o:ole="">
                                <v:imagedata r:id="rId270" o:title=""/>
                              </v:shape>
                              <o:OLEObject Type="Embed" ProgID="Equation.DSMT4" ShapeID="_x0000_i1092" DrawAspect="Content" ObjectID="_1783586881" r:id="rId271"/>
                            </w:object>
                          </w:r>
                          <w:r w:rsidRPr="00573C1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 có độ dài </w:t>
                          </w:r>
                          <w:r w:rsidRPr="00351E8E">
                            <w:rPr>
                              <w:position w:val="-6"/>
                            </w:rPr>
                            <w:object w:dxaOrig="705" w:dyaOrig="285">
                              <v:shape id="_x0000_i1094" type="#_x0000_t75" style="width:35.25pt;height:14.25pt" o:ole="">
                                <v:imagedata r:id="rId272" o:title=""/>
                              </v:shape>
                              <o:OLEObject Type="Embed" ProgID="Equation.DSMT4" ShapeID="_x0000_i1094" DrawAspect="Content" ObjectID="_1783586882" r:id="rId273"/>
                            </w:object>
                          </w:r>
                          <w:r w:rsidRPr="00573C1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176C6" w:rsidRPr="00BB3E7A" w:rsidRDefault="00E176C6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31" o:spid="_x0000_s1148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">
                  <v:imagedata r:id="rId14" o:title=""/>
                  <v:path arrowok="t"/>
                </v:shape>
                <w10:anchorlock/>
              </v:group>
            </w:pict>
          </mc:Fallback>
        </mc:AlternateContent>
      </w:r>
    </w:p>
    <w:p w:rsidR="006C65E8" w:rsidRPr="002C2DC3" w:rsidRDefault="006C65E8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0C2FA8" w:rsidRDefault="000C2FA8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76C6" w:rsidRPr="009C3D7A" w:rsidRDefault="00E176C6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76C6" w:rsidRPr="000C2FA8" w:rsidRDefault="00E176C6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7" o:spid="_x0000_s1149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">
                <v:shape id="Picture 8" o:spid="_x0000_s1150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">
                  <v:imagedata r:id="rId11" o:title="" croptop="24250f" cropbottom="20348f" cropleft="609f" cropright="-1f"/>
                  <v:path arrowok="t"/>
                </v:shape>
                <v:shape id="Text Box 75" o:spid="_x0000_s1151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E176C6" w:rsidRPr="009C3D7A" w:rsidRDefault="00E176C6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52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E176C6" w:rsidRPr="000C2FA8" w:rsidRDefault="00E176C6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0E7B" w:rsidRPr="00772FAD" w:rsidRDefault="00743B69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772FAD" w:rsidRPr="00772FAD">
        <w:rPr>
          <w:rFonts w:ascii="Quicksand" w:eastAsia="Calibri" w:hAnsi="Quicksand"/>
          <w:bCs w:val="0"/>
          <w:i w:val="0"/>
          <w:iCs w:val="0"/>
          <w:color w:val="C00000"/>
          <w:sz w:val="30"/>
          <w:szCs w:val="30"/>
          <w:lang w:val="vi-VN"/>
        </w:rPr>
        <w:t>Mối liên hệ giữa độ và rađian</w:t>
      </w:r>
    </w:p>
    <w:p w:rsidR="000C3E52" w:rsidRDefault="000C3E52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1647827"/>
                <wp:effectExtent l="0" t="0" r="24765" b="28575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647827"/>
                          <a:chOff x="0" y="-43020"/>
                          <a:chExt cx="6680887" cy="1647827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1464231"/>
                            <a:chOff x="0" y="-8876"/>
                            <a:chExt cx="6825515" cy="1504886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3277"/>
                              <a:ext cx="6825515" cy="1342733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76C6" w:rsidRPr="00772FAD" w:rsidRDefault="00E176C6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color w:val="000000" w:themeColor="text1"/>
                                    <w:lang w:val="vi-VN"/>
                                  </w:rPr>
                                </w:pP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>Dùng mối quan hệ giữ</w: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a</w: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độ và rađian: </w:t>
                                </w:r>
                                <w:r w:rsidRPr="00772FAD">
                                  <w:rPr>
                                    <w:color w:val="000000" w:themeColor="text1"/>
                                    <w:position w:val="-6"/>
                                    <w:lang w:val="vi-VN"/>
                                  </w:rPr>
                                  <w:object w:dxaOrig="1320" w:dyaOrig="279">
                                    <v:shape id="_x0000_i1085" type="#_x0000_t75" style="width:65.9pt;height:14.25pt" o:ole="">
                                      <v:imagedata r:id="rId274" o:title=""/>
                                    </v:shape>
                                    <o:OLEObject Type="Embed" ProgID="Equation.DSMT4" ShapeID="_x0000_i1085" DrawAspect="Content" ObjectID="_1786366031" r:id="rId275"/>
                                  </w:object>
                                </w:r>
                              </w:p>
                              <w:p w:rsidR="00E176C6" w:rsidRPr="00772FAD" w:rsidRDefault="00E176C6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color w:val="000000" w:themeColor="text1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Cs/>
                                    <w:color w:val="000000" w:themeColor="text1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Đổi cung </w:t>
                                </w:r>
                                <w:r w:rsidRPr="00772FAD">
                                  <w:rPr>
                                    <w:color w:val="000000" w:themeColor="text1"/>
                                    <w:position w:val="-6"/>
                                    <w:lang w:val="vi-VN"/>
                                  </w:rPr>
                                  <w:object w:dxaOrig="180" w:dyaOrig="220">
                                    <v:shape id="_x0000_i1086" type="#_x0000_t75" style="width:8.85pt;height:11.55pt" o:ole="">
                                      <v:imagedata r:id="rId276" o:title=""/>
                                    </v:shape>
                                    <o:OLEObject Type="Embed" ProgID="Equation.DSMT4" ShapeID="_x0000_i1086" DrawAspect="Content" ObjectID="_1786366032" r:id="rId277"/>
                                  </w:objec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ó số đo từ rađian sang độ </w:t>
                                </w:r>
                                <w:r w:rsidRPr="00772FAD">
                                  <w:rPr>
                                    <w:color w:val="000000" w:themeColor="text1"/>
                                    <w:position w:val="-24"/>
                                    <w:lang w:val="vi-VN"/>
                                  </w:rPr>
                                  <w:object w:dxaOrig="720" w:dyaOrig="639">
                                    <v:shape id="_x0000_i1087" type="#_x0000_t75" style="width:36pt;height:31.9pt" o:ole="">
                                      <v:imagedata r:id="rId278" o:title=""/>
                                    </v:shape>
                                    <o:OLEObject Type="Embed" ProgID="Equation.DSMT4" ShapeID="_x0000_i1087" DrawAspect="Content" ObjectID="_1786366033" r:id="rId279"/>
                                  </w:object>
                                </w:r>
                              </w:p>
                              <w:p w:rsidR="00E176C6" w:rsidRPr="00772FAD" w:rsidRDefault="00E176C6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Đổi cung </w:t>
                                </w:r>
                                <w:r w:rsidRPr="00772FAD">
                                  <w:rPr>
                                    <w:color w:val="000000" w:themeColor="text1"/>
                                    <w:position w:val="-6"/>
                                    <w:lang w:val="vi-VN"/>
                                  </w:rPr>
                                  <w:object w:dxaOrig="300" w:dyaOrig="279">
                                    <v:shape id="_x0000_i1088" type="#_x0000_t75" style="width:14.95pt;height:14.25pt" o:ole="">
                                      <v:imagedata r:id="rId280" o:title=""/>
                                    </v:shape>
                                    <o:OLEObject Type="Embed" ProgID="Equation.DSMT4" ShapeID="_x0000_i1088" DrawAspect="Content" ObjectID="_1786366034" r:id="rId281"/>
                                  </w:object>
                                </w:r>
                                <w:r w:rsidRPr="00772FAD">
                                  <w:rPr>
                                    <w:rFonts w:ascii="Palatino Linotype" w:eastAsia="Calibri" w:hAnsi="Palatino Linotype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ó số đo từ độ ra rađian </w:t>
                                </w:r>
                                <w:r w:rsidRPr="00772FAD">
                                  <w:rPr>
                                    <w:color w:val="000000" w:themeColor="text1"/>
                                    <w:position w:val="-24"/>
                                    <w:lang w:val="vi-VN"/>
                                  </w:rPr>
                                  <w:object w:dxaOrig="840" w:dyaOrig="639">
                                    <v:shape id="_x0000_i1089" type="#_x0000_t75" style="width:42.1pt;height:31.9pt" o:ole="">
                                      <v:imagedata r:id="rId282" o:title=""/>
                                    </v:shape>
                                    <o:OLEObject Type="Embed" ProgID="Equation.DSMT4" ShapeID="_x0000_i1089" DrawAspect="Content" ObjectID="_1786366035" r:id="rId28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34" o:spid="_x0000_s1153" style="width:526.05pt;height:129.75pt;mso-position-horizontal-relative:char;mso-position-vertical-relative:line" coordorigin=",-430" coordsize="66808,16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">
                <v:group id="Group 31" o:spid="_x0000_s1154" style="position:absolute;top:1405;width:66808;height:14643" coordorigin=",-88" coordsize="68255,15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155" style="position:absolute;top:1532;width:68255;height:1342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:rsidR="00E176C6" w:rsidRPr="00772FAD" w:rsidRDefault="00E176C6" w:rsidP="0089019C">
                          <w:pPr>
                            <w:spacing w:after="0" w:line="240" w:lineRule="auto"/>
                            <w:ind w:left="1620" w:hanging="1260"/>
                            <w:rPr>
                              <w:color w:val="000000" w:themeColor="text1"/>
                              <w:lang w:val="vi-VN"/>
                            </w:rPr>
                          </w:pP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>Dùng mối quan hệ giữ</w: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a</w: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 xml:space="preserve"> độ và rađian: </w:t>
                          </w:r>
                          <w:r w:rsidRPr="00772FAD">
                            <w:rPr>
                              <w:color w:val="000000" w:themeColor="text1"/>
                              <w:position w:val="-6"/>
                              <w:lang w:val="vi-VN"/>
                            </w:rPr>
                            <w:object w:dxaOrig="1320" w:dyaOrig="279">
                              <v:shape id="_x0000_i1137" type="#_x0000_t75" style="width:66pt;height:14.25pt" o:ole="">
                                <v:imagedata r:id="rId285" o:title=""/>
                              </v:shape>
                              <o:OLEObject Type="Embed" ProgID="Equation.DSMT4" ShapeID="_x0000_i1137" DrawAspect="Content" ObjectID="_1783586883" r:id="rId286"/>
                            </w:object>
                          </w:r>
                        </w:p>
                        <w:p w:rsidR="00E176C6" w:rsidRPr="00772FAD" w:rsidRDefault="00E176C6" w:rsidP="00772FAD">
                          <w:pPr>
                            <w:spacing w:after="0" w:line="240" w:lineRule="auto"/>
                            <w:ind w:left="990"/>
                            <w:rPr>
                              <w:color w:val="000000" w:themeColor="text1"/>
                              <w:lang w:val="vi-VN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Cs/>
                              <w:color w:val="000000" w:themeColor="text1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 xml:space="preserve">Đổi cung </w:t>
                          </w:r>
                          <w:r w:rsidRPr="00772FAD">
                            <w:rPr>
                              <w:color w:val="000000" w:themeColor="text1"/>
                              <w:position w:val="-6"/>
                              <w:lang w:val="vi-VN"/>
                            </w:rPr>
                            <w:object w:dxaOrig="180" w:dyaOrig="220">
                              <v:shape id="_x0000_i1140" type="#_x0000_t75" style="width:9pt;height:11.25pt" o:ole="">
                                <v:imagedata r:id="rId287" o:title=""/>
                              </v:shape>
                              <o:OLEObject Type="Embed" ProgID="Equation.DSMT4" ShapeID="_x0000_i1140" DrawAspect="Content" ObjectID="_1783586884" r:id="rId288"/>
                            </w:objec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 xml:space="preserve"> có số đo từ rađian sang độ </w:t>
                          </w:r>
                          <w:r w:rsidRPr="00772FAD">
                            <w:rPr>
                              <w:color w:val="000000" w:themeColor="text1"/>
                              <w:position w:val="-24"/>
                              <w:lang w:val="vi-VN"/>
                            </w:rPr>
                            <w:object w:dxaOrig="720" w:dyaOrig="639">
                              <v:shape id="_x0000_i1141" type="#_x0000_t75" style="width:36pt;height:32.25pt" o:ole="">
                                <v:imagedata r:id="rId289" o:title=""/>
                              </v:shape>
                              <o:OLEObject Type="Embed" ProgID="Equation.DSMT4" ShapeID="_x0000_i1141" DrawAspect="Content" ObjectID="_1783586885" r:id="rId290"/>
                            </w:object>
                          </w:r>
                        </w:p>
                        <w:p w:rsidR="00E176C6" w:rsidRPr="00772FAD" w:rsidRDefault="00E176C6" w:rsidP="00772FAD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»</w:t>
                          </w:r>
                          <w:r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 xml:space="preserve">Đổi cung </w:t>
                          </w:r>
                          <w:r w:rsidRPr="00772FAD">
                            <w:rPr>
                              <w:color w:val="000000" w:themeColor="text1"/>
                              <w:position w:val="-6"/>
                              <w:lang w:val="vi-VN"/>
                            </w:rPr>
                            <w:object w:dxaOrig="300" w:dyaOrig="279">
                              <v:shape id="_x0000_i1270" type="#_x0000_t75" style="width:15pt;height:14.25pt" o:ole="">
                                <v:imagedata r:id="rId291" o:title=""/>
                              </v:shape>
                              <o:OLEObject Type="Embed" ProgID="Equation.DSMT4" ShapeID="_x0000_i1270" DrawAspect="Content" ObjectID="_1783586886" r:id="rId292"/>
                            </w:object>
                          </w:r>
                          <w:r w:rsidRPr="00772FAD">
                            <w:rPr>
                              <w:rFonts w:ascii="Palatino Linotype" w:eastAsia="Calibri" w:hAnsi="Palatino Linotype"/>
                              <w:bCs/>
                              <w:color w:val="000000" w:themeColor="text1"/>
                              <w:szCs w:val="24"/>
                            </w:rPr>
                            <w:t xml:space="preserve"> có số đo từ độ ra rađian </w:t>
                          </w:r>
                          <w:r w:rsidRPr="00772FAD">
                            <w:rPr>
                              <w:color w:val="000000" w:themeColor="text1"/>
                              <w:position w:val="-24"/>
                              <w:lang w:val="vi-VN"/>
                            </w:rPr>
                            <w:object w:dxaOrig="840" w:dyaOrig="639">
                              <v:shape id="_x0000_i1271" type="#_x0000_t75" style="width:42pt;height:32.25pt" o:ole="">
                                <v:imagedata r:id="rId293" o:title=""/>
                              </v:shape>
                              <o:OLEObject Type="Embed" ProgID="Equation.DSMT4" ShapeID="_x0000_i1271" DrawAspect="Content" ObjectID="_1783586887" r:id="rId294"/>
                            </w:object>
                          </w:r>
                        </w:p>
                      </w:txbxContent>
                    </v:textbox>
                  </v:roundrect>
                  <v:group id="Group 20" o:spid="_x0000_s1156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157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58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159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160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:rsidR="00E176C6" w:rsidRPr="003E2961" w:rsidRDefault="00E176C6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161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">
                  <v:imagedata r:id="rId295" o:title=""/>
                  <v:path arrowok="t"/>
                </v:shape>
                <w10:anchorlock/>
              </v:group>
            </w:pict>
          </mc:Fallback>
        </mc:AlternateContent>
      </w:r>
    </w:p>
    <w:p w:rsidR="00E621DE" w:rsidRDefault="00E621DE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23FDFBB" wp14:editId="2776E818">
                <wp:extent cx="6680836" cy="1219201"/>
                <wp:effectExtent l="0" t="0" r="5715" b="0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19201"/>
                          <a:chOff x="0" y="9524"/>
                          <a:chExt cx="6680836" cy="1219201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1066800"/>
                            <a:chOff x="0" y="82942"/>
                            <a:chExt cx="6680973" cy="1067133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1067131"/>
                              <a:chOff x="0" y="-241965"/>
                              <a:chExt cx="6680973" cy="1067926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452"/>
                                <a:ext cx="6680973" cy="826413"/>
                                <a:chOff x="0" y="-452"/>
                                <a:chExt cx="6681308" cy="826596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109"/>
                                  <a:ext cx="6681308" cy="8262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452"/>
                                  <a:ext cx="6535308" cy="82628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E621D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83650" y="339042"/>
                              <a:ext cx="5972297" cy="8110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Default="00E176C6" w:rsidP="00E621DE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772FA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772FAD">
                                  <w:rPr>
                                    <w:rFonts w:ascii="Palatino Linotype" w:eastAsia="Calibri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Đổi số đo của các góc sau ra rađian: </w:t>
                                </w:r>
                                <w:r w:rsidRPr="005144B2">
                                  <w:rPr>
                                    <w:position w:val="-12"/>
                                  </w:rPr>
                                  <w:object w:dxaOrig="2240" w:dyaOrig="400">
                                    <v:shape id="_x0000_i1090" type="#_x0000_t75" style="width:112.1pt;height:20.4pt" o:ole="">
                                      <v:imagedata r:id="rId296" o:title=""/>
                                    </v:shape>
                                    <o:OLEObject Type="Embed" ProgID="Equation.DSMT4" ShapeID="_x0000_i1090" DrawAspect="Content" ObjectID="_1786366036" r:id="rId297"/>
                                  </w:object>
                                </w: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Pr="00E621DE" w:rsidRDefault="00E176C6" w:rsidP="00E621D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772FA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772FAD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 xml:space="preserve">Đổi số đo của các góc sau ra độ: </w:t>
                                </w:r>
                                <w:r w:rsidRPr="005144B2">
                                  <w:rPr>
                                    <w:position w:val="-24"/>
                                  </w:rPr>
                                  <w:object w:dxaOrig="1200" w:dyaOrig="639">
                                    <v:shape id="_x0000_i1091" type="#_x0000_t75" style="width:59.75pt;height:31.9pt" o:ole="">
                                      <v:imagedata r:id="rId298" o:title=""/>
                                    </v:shape>
                                    <o:OLEObject Type="Embed" ProgID="Equation.DSMT4" ShapeID="_x0000_i1091" DrawAspect="Content" ObjectID="_1786366037" r:id="rId299"/>
                                  </w:object>
                                </w: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3FDFBB" id="Group 87" o:spid="_x0000_s1162" style="width:526.05pt;height:96pt;mso-position-horizontal-relative:char;mso-position-vertical-relative:line" coordorigin=",95" coordsize="66808,12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">
                <v:group id="Group 88" o:spid="_x0000_s1163" style="position:absolute;top:1619;width:66808;height:10668" coordorigin=",829" coordsize="66809,10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164" style="position:absolute;top:829;width:66809;height:10671" coordorigin=",-2419" coordsize="66809,10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165" style="position:absolute;top:-4;width:66809;height:8263" coordorigin=",-4" coordsize="66813,8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166" style="position:absolute;top:-1;width:66813;height:82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167" style="position:absolute;left:755;top:-4;width:65353;height:826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16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E176C6" w:rsidRPr="003E2961" w:rsidRDefault="00E176C6" w:rsidP="00E621D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169" type="#_x0000_t202" style="position:absolute;left:4836;top:3390;width:59723;height:8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E176C6" w:rsidRDefault="00E176C6" w:rsidP="00E621DE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772FA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772FAD">
                            <w:rPr>
                              <w:rFonts w:ascii="Palatino Linotype" w:eastAsia="Calibri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144B2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Đổi số đo của các góc sau ra rađian: </w:t>
                          </w:r>
                          <w:r w:rsidRPr="005144B2">
                            <w:rPr>
                              <w:position w:val="-12"/>
                            </w:rPr>
                            <w:object w:dxaOrig="2240" w:dyaOrig="400">
                              <v:shape id="_x0000_i1276" type="#_x0000_t75" style="width:111.75pt;height:20.25pt" o:ole="">
                                <v:imagedata r:id="rId301" o:title=""/>
                              </v:shape>
                              <o:OLEObject Type="Embed" ProgID="Equation.DSMT4" ShapeID="_x0000_i1276" DrawAspect="Content" ObjectID="_1783586888" r:id="rId302"/>
                            </w:object>
                          </w:r>
                          <w:r w:rsidRPr="005144B2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E176C6" w:rsidRPr="00E621DE" w:rsidRDefault="00E176C6" w:rsidP="00E621D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772FA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⑵</w:t>
                          </w:r>
                          <w:r w:rsidRPr="00772FAD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 </w:t>
                          </w:r>
                          <w:r w:rsidRPr="005144B2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 xml:space="preserve">Đổi số đo của các góc sau ra độ: </w:t>
                          </w:r>
                          <w:r w:rsidRPr="005144B2">
                            <w:rPr>
                              <w:position w:val="-24"/>
                            </w:rPr>
                            <w:object w:dxaOrig="1200" w:dyaOrig="639">
                              <v:shape id="_x0000_i1277" type="#_x0000_t75" style="width:60pt;height:32.25pt" o:ole="">
                                <v:imagedata r:id="rId303" o:title=""/>
                              </v:shape>
                              <o:OLEObject Type="Embed" ProgID="Equation.DSMT4" ShapeID="_x0000_i1277" DrawAspect="Content" ObjectID="_1783586889" r:id="rId304"/>
                            </w:object>
                          </w:r>
                          <w:r w:rsidRPr="005144B2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95" o:spid="_x0000_s117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E621DE" w:rsidRPr="00B94965" w:rsidRDefault="00E621DE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772FAD" w:rsidRDefault="00772FAD" w:rsidP="00772FAD">
      <w:pPr>
        <w:spacing w:after="0"/>
        <w:jc w:val="both"/>
        <w:rPr>
          <w:rFonts w:ascii="Palatino Linotype" w:eastAsia="Calibri" w:hAnsi="Palatino Linotype" w:cs="Times New Roman"/>
          <w:szCs w:val="24"/>
        </w:rPr>
      </w:pPr>
      <w:r w:rsidRPr="00772FAD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772FAD">
        <w:rPr>
          <w:rFonts w:ascii="Palatino Linotype" w:eastAsia="Calibri" w:hAnsi="Palatino Linotype" w:cs="Times New Roman"/>
          <w:b/>
          <w:color w:val="C00000"/>
          <w:szCs w:val="24"/>
          <w:lang w:val="vi-VN"/>
        </w:rPr>
        <w:t xml:space="preserve"> </w:t>
      </w:r>
      <w:r w:rsidRPr="005144B2">
        <w:rPr>
          <w:rFonts w:ascii="Palatino Linotype" w:eastAsia="Calibri" w:hAnsi="Palatino Linotype" w:cs="Times New Roman"/>
          <w:szCs w:val="24"/>
        </w:rPr>
        <w:t xml:space="preserve">Đổi số đo của các góc sau ra rađian: </w:t>
      </w:r>
      <w:r w:rsidRPr="005144B2">
        <w:rPr>
          <w:position w:val="-12"/>
        </w:rPr>
        <w:object w:dxaOrig="2240" w:dyaOrig="400">
          <v:shape id="_x0000_i1092" type="#_x0000_t75" style="width:112.1pt;height:20.4pt" o:ole="">
            <v:imagedata r:id="rId296" o:title=""/>
          </v:shape>
          <o:OLEObject Type="Embed" ProgID="Equation.DSMT4" ShapeID="_x0000_i1092" DrawAspect="Content" ObjectID="_1786365873" r:id="rId306"/>
        </w:object>
      </w:r>
      <w:r w:rsidRPr="005144B2">
        <w:rPr>
          <w:rFonts w:ascii="Palatino Linotype" w:eastAsia="Calibri" w:hAnsi="Palatino Linotype" w:cs="Times New Roman"/>
          <w:szCs w:val="24"/>
        </w:rPr>
        <w:t>.</w:t>
      </w:r>
    </w:p>
    <w:p w:rsidR="00772FAD" w:rsidRPr="005144B2" w:rsidRDefault="00772FAD" w:rsidP="00772FAD">
      <w:pPr>
        <w:widowControl w:val="0"/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  <w:lang w:val="it-IT"/>
        </w:rPr>
      </w:pPr>
      <w:r w:rsidRPr="005144B2">
        <w:rPr>
          <w:rFonts w:ascii="Palatino Linotype" w:eastAsia="Calibri" w:hAnsi="Palatino Linotype" w:cs="Times New Roman"/>
          <w:szCs w:val="24"/>
          <w:lang w:val="it-IT"/>
        </w:rPr>
        <w:t xml:space="preserve">Vì </w:t>
      </w:r>
      <w:r w:rsidRPr="005144B2">
        <w:rPr>
          <w:position w:val="-24"/>
        </w:rPr>
        <w:object w:dxaOrig="1180" w:dyaOrig="639">
          <v:shape id="_x0000_i1093" type="#_x0000_t75" style="width:59.1pt;height:31.9pt" o:ole="">
            <v:imagedata r:id="rId307" o:title=""/>
          </v:shape>
          <o:OLEObject Type="Embed" ProgID="Equation.DSMT4" ShapeID="_x0000_i1093" DrawAspect="Content" ObjectID="_1786365874" r:id="rId308"/>
        </w:object>
      </w:r>
      <w:r w:rsidRPr="005144B2">
        <w:rPr>
          <w:rFonts w:ascii="Palatino Linotype" w:eastAsia="Calibri" w:hAnsi="Palatino Linotype" w:cs="Times New Roman"/>
          <w:szCs w:val="24"/>
          <w:lang w:val="it-IT"/>
        </w:rPr>
        <w:t xml:space="preserve"> nên </w:t>
      </w:r>
      <w:r w:rsidRPr="005144B2">
        <w:rPr>
          <w:position w:val="-24"/>
        </w:rPr>
        <w:object w:dxaOrig="4220" w:dyaOrig="639">
          <v:shape id="_x0000_i1094" type="#_x0000_t75" style="width:210.55pt;height:31.9pt" o:ole="">
            <v:imagedata r:id="rId309" o:title=""/>
          </v:shape>
          <o:OLEObject Type="Embed" ProgID="Equation.DSMT4" ShapeID="_x0000_i1094" DrawAspect="Content" ObjectID="_1786365875" r:id="rId310"/>
        </w:object>
      </w:r>
    </w:p>
    <w:p w:rsidR="00772FAD" w:rsidRPr="005144B2" w:rsidRDefault="00772FAD" w:rsidP="00772FAD">
      <w:pPr>
        <w:widowControl w:val="0"/>
        <w:spacing w:after="0" w:line="240" w:lineRule="auto"/>
        <w:ind w:left="990"/>
        <w:jc w:val="both"/>
        <w:rPr>
          <w:rFonts w:ascii="Palatino Linotype" w:eastAsia="Calibri" w:hAnsi="Palatino Linotype" w:cs="Times New Roman"/>
          <w:szCs w:val="24"/>
        </w:rPr>
      </w:pPr>
      <w:r w:rsidRPr="005144B2">
        <w:rPr>
          <w:position w:val="-30"/>
        </w:rPr>
        <w:object w:dxaOrig="7020" w:dyaOrig="780">
          <v:shape id="_x0000_i1095" type="#_x0000_t75" style="width:351.15pt;height:38.7pt" o:ole="">
            <v:imagedata r:id="rId311" o:title=""/>
          </v:shape>
          <o:OLEObject Type="Embed" ProgID="Equation.DSMT4" ShapeID="_x0000_i1095" DrawAspect="Content" ObjectID="_1786365876" r:id="rId312"/>
        </w:object>
      </w:r>
    </w:p>
    <w:p w:rsidR="00772FAD" w:rsidRPr="00E621DE" w:rsidRDefault="00772FAD" w:rsidP="00772FAD">
      <w:pPr>
        <w:spacing w:after="0"/>
        <w:jc w:val="both"/>
        <w:rPr>
          <w:rFonts w:ascii="Palatino Linotype" w:hAnsi="Palatino Linotype"/>
          <w:color w:val="000000"/>
          <w:szCs w:val="24"/>
        </w:rPr>
      </w:pPr>
      <w:r w:rsidRPr="00772FAD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⑵</w:t>
      </w:r>
      <w:r w:rsidRPr="00772FAD">
        <w:rPr>
          <w:rFonts w:ascii="Palatino Linotype" w:eastAsia="Calibri" w:hAnsi="Palatino Linotype" w:cs="Times New Roman"/>
          <w:szCs w:val="24"/>
        </w:rPr>
        <w:t xml:space="preserve"> </w:t>
      </w:r>
      <w:r w:rsidRPr="005144B2">
        <w:rPr>
          <w:rFonts w:ascii="Palatino Linotype" w:eastAsia="Calibri" w:hAnsi="Palatino Linotype" w:cs="Times New Roman"/>
          <w:szCs w:val="24"/>
        </w:rPr>
        <w:t xml:space="preserve">Đổi số đo của các góc sau ra độ: </w:t>
      </w:r>
      <w:r w:rsidRPr="005144B2">
        <w:rPr>
          <w:position w:val="-24"/>
        </w:rPr>
        <w:object w:dxaOrig="1200" w:dyaOrig="639">
          <v:shape id="_x0000_i1096" type="#_x0000_t75" style="width:59.75pt;height:31.9pt" o:ole="">
            <v:imagedata r:id="rId301" o:title=""/>
          </v:shape>
          <o:OLEObject Type="Embed" ProgID="Equation.DSMT4" ShapeID="_x0000_i1096" DrawAspect="Content" ObjectID="_1786365877" r:id="rId313"/>
        </w:object>
      </w:r>
      <w:r w:rsidRPr="005144B2">
        <w:rPr>
          <w:rFonts w:ascii="Palatino Linotype" w:eastAsia="Calibri" w:hAnsi="Palatino Linotype" w:cs="Times New Roman"/>
          <w:szCs w:val="24"/>
        </w:rPr>
        <w:t>.</w:t>
      </w:r>
    </w:p>
    <w:p w:rsidR="00772FAD" w:rsidRPr="005144B2" w:rsidRDefault="00772FAD" w:rsidP="00772FAD">
      <w:pPr>
        <w:widowControl w:val="0"/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5144B2">
        <w:rPr>
          <w:rFonts w:ascii="Palatino Linotype" w:eastAsia="Calibri" w:hAnsi="Palatino Linotype" w:cs="Times New Roman"/>
          <w:szCs w:val="24"/>
        </w:rPr>
        <w:t xml:space="preserve">Vì </w:t>
      </w:r>
      <w:r w:rsidRPr="005144B2">
        <w:rPr>
          <w:position w:val="-30"/>
        </w:rPr>
        <w:object w:dxaOrig="1400" w:dyaOrig="780">
          <v:shape id="_x0000_i1097" type="#_x0000_t75" style="width:69.95pt;height:38.7pt" o:ole="">
            <v:imagedata r:id="rId314" o:title=""/>
          </v:shape>
          <o:OLEObject Type="Embed" ProgID="Equation.DSMT4" ShapeID="_x0000_i1097" DrawAspect="Content" ObjectID="_1786365878" r:id="rId315"/>
        </w:object>
      </w:r>
      <w:r w:rsidRPr="005144B2">
        <w:rPr>
          <w:rFonts w:ascii="Palatino Linotype" w:eastAsia="Calibri" w:hAnsi="Palatino Linotype" w:cs="Times New Roman"/>
          <w:szCs w:val="24"/>
        </w:rPr>
        <w:t xml:space="preserve"> nên </w:t>
      </w:r>
      <w:r w:rsidRPr="005144B2">
        <w:rPr>
          <w:position w:val="-30"/>
        </w:rPr>
        <w:object w:dxaOrig="4740" w:dyaOrig="780">
          <v:shape id="_x0000_i1098" type="#_x0000_t75" style="width:237.05pt;height:38.7pt" o:ole="">
            <v:imagedata r:id="rId316" o:title=""/>
          </v:shape>
          <o:OLEObject Type="Embed" ProgID="Equation.DSMT4" ShapeID="_x0000_i1098" DrawAspect="Content" ObjectID="_1786365879" r:id="rId317"/>
        </w:object>
      </w:r>
    </w:p>
    <w:p w:rsidR="00772FAD" w:rsidRPr="005144B2" w:rsidRDefault="00772FAD" w:rsidP="00772FAD">
      <w:pPr>
        <w:widowControl w:val="0"/>
        <w:spacing w:after="0" w:line="240" w:lineRule="auto"/>
        <w:ind w:left="990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5144B2">
        <w:rPr>
          <w:position w:val="-30"/>
        </w:rPr>
        <w:object w:dxaOrig="4000" w:dyaOrig="780">
          <v:shape id="_x0000_i1099" type="#_x0000_t75" style="width:200.4pt;height:38.7pt" o:ole="">
            <v:imagedata r:id="rId318" o:title=""/>
          </v:shape>
          <o:OLEObject Type="Embed" ProgID="Equation.DSMT4" ShapeID="_x0000_i1099" DrawAspect="Content" ObjectID="_1786365880" r:id="rId319"/>
        </w:object>
      </w:r>
      <w:r w:rsidRPr="005144B2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D9346D" w:rsidRDefault="00D9346D" w:rsidP="00D9346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DDCE89B" wp14:editId="3ED4321D">
                <wp:extent cx="6680836" cy="790576"/>
                <wp:effectExtent l="0" t="0" r="5715" b="9525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90576"/>
                          <a:chOff x="0" y="9524"/>
                          <a:chExt cx="6680836" cy="790576"/>
                        </a:xfrm>
                      </wpg:grpSpPr>
                      <wpg:grpSp>
                        <wpg:cNvPr id="11" name="Group 11"/>
                        <wpg:cNvGrpSpPr/>
                        <wpg:grpSpPr>
                          <a:xfrm>
                            <a:off x="0" y="161925"/>
                            <a:ext cx="6680836" cy="638175"/>
                            <a:chOff x="0" y="82942"/>
                            <a:chExt cx="6680973" cy="638374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82942"/>
                              <a:ext cx="6680973" cy="637963"/>
                              <a:chOff x="0" y="-241965"/>
                              <a:chExt cx="6680973" cy="638438"/>
                            </a:xfrm>
                          </wpg:grpSpPr>
                          <wpg:grpSp>
                            <wpg:cNvPr id="13" name="Group 13"/>
                            <wpg:cNvGrpSpPr/>
                            <wpg:grpSpPr>
                              <a:xfrm>
                                <a:off x="0" y="-656"/>
                                <a:ext cx="6680973" cy="397129"/>
                                <a:chOff x="0" y="-656"/>
                                <a:chExt cx="6681308" cy="397217"/>
                              </a:xfrm>
                            </wpg:grpSpPr>
                            <wps:wsp>
                              <wps:cNvPr id="14" name="Rectangle 14"/>
                              <wps:cNvSpPr/>
                              <wps:spPr>
                                <a:xfrm>
                                  <a:off x="0" y="-314"/>
                                  <a:ext cx="6681308" cy="3968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Rounded Rectangle 15"/>
                              <wps:cNvSpPr/>
                              <wps:spPr>
                                <a:xfrm>
                                  <a:off x="75509" y="-656"/>
                                  <a:ext cx="6535308" cy="39688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" name="Text Box 1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D9346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" name="Text Box 17"/>
                          <wps:cNvSpPr txBox="1"/>
                          <wps:spPr>
                            <a:xfrm>
                              <a:off x="483650" y="339043"/>
                              <a:ext cx="5972297" cy="3822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E621DE" w:rsidRDefault="00E176C6" w:rsidP="00D9346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pacing w:val="-10"/>
                                    <w:szCs w:val="24"/>
                                    <w:lang w:val="fr-FR"/>
                                  </w:rPr>
                                  <w:t xml:space="preserve">Đổi số đo của góc </w:t>
                                </w:r>
                                <w:r w:rsidRPr="005144B2">
                                  <w:rPr>
                                    <w:position w:val="-6"/>
                                  </w:rPr>
                                  <w:object w:dxaOrig="700" w:dyaOrig="340">
                                    <v:shape id="_x0000_i1100" type="#_x0000_t75" style="width:35.3pt;height:17pt" o:ole="">
                                      <v:imagedata r:id="rId320" o:title=""/>
                                    </v:shape>
                                    <o:OLEObject Type="Embed" ProgID="Equation.DSMT4" ShapeID="_x0000_i1100" DrawAspect="Content" ObjectID="_1786366038" r:id="rId321"/>
                                  </w:object>
                                </w:r>
                                <w:r w:rsidRPr="005144B2">
                                  <w:rPr>
                                    <w:rFonts w:ascii="Palatino Linotype" w:eastAsia="Calibri" w:hAnsi="Palatino Linotype" w:cs="Times New Roman"/>
                                    <w:spacing w:val="-10"/>
                                    <w:szCs w:val="24"/>
                                    <w:lang w:val="fr-FR"/>
                                  </w:rPr>
                                  <w:t xml:space="preserve"> sang đơn vị radian với độ chính xác đến hàng phần nghìn 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DCE89B" id="Group 3" o:spid="_x0000_s1171" style="width:526.05pt;height:62.25pt;mso-position-horizontal-relative:char;mso-position-vertical-relative:line" coordorigin=",95" coordsize="66808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">
                <v:group id="Group 11" o:spid="_x0000_s1172" style="position:absolute;top:1619;width:66808;height:6382" coordorigin=",829" coordsize="66809,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group id="Group 12" o:spid="_x0000_s1173" style="position:absolute;top:829;width:66809;height:6380" coordorigin=",-2419" coordsize="66809,6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13" o:spid="_x0000_s1174" style="position:absolute;top:-6;width:66809;height:3970" coordorigin=",-6" coordsize="66813,3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rect id="Rectangle 14" o:spid="_x0000_s1175" style="position:absolute;top:-3;width:66813;height:39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" fillcolor="#c00000" stroked="f" strokeweight="1pt"/>
                      <v:roundrect id="Rounded Rectangle 15" o:spid="_x0000_s1176" style="position:absolute;left:755;top:-6;width:65353;height:396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6" o:spid="_x0000_s117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<v:textbox>
                        <w:txbxContent>
                          <w:p w:rsidR="00E176C6" w:rsidRPr="003E2961" w:rsidRDefault="00E176C6" w:rsidP="00D9346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7" o:spid="_x0000_s1178" type="#_x0000_t202" style="position:absolute;left:4836;top:3390;width:59723;height:3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:rsidR="00E176C6" w:rsidRPr="00E621DE" w:rsidRDefault="00E176C6" w:rsidP="00D9346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5144B2">
                            <w:rPr>
                              <w:rFonts w:ascii="Palatino Linotype" w:eastAsia="Calibri" w:hAnsi="Palatino Linotype" w:cs="Times New Roman"/>
                              <w:spacing w:val="-10"/>
                              <w:szCs w:val="24"/>
                              <w:lang w:val="fr-FR"/>
                            </w:rPr>
                            <w:t xml:space="preserve">Đổi số đo của góc </w:t>
                          </w:r>
                          <w:r w:rsidRPr="005144B2">
                            <w:rPr>
                              <w:position w:val="-6"/>
                            </w:rPr>
                            <w:object w:dxaOrig="700" w:dyaOrig="340">
                              <v:shape id="_x0000_i1355" type="#_x0000_t75" style="width:35.25pt;height:17.25pt" o:ole="">
                                <v:imagedata r:id="rId322" o:title=""/>
                              </v:shape>
                              <o:OLEObject Type="Embed" ProgID="Equation.DSMT4" ShapeID="_x0000_i1355" DrawAspect="Content" ObjectID="_1783586890" r:id="rId323"/>
                            </w:object>
                          </w:r>
                          <w:r w:rsidRPr="005144B2">
                            <w:rPr>
                              <w:rFonts w:ascii="Palatino Linotype" w:eastAsia="Calibri" w:hAnsi="Palatino Linotype" w:cs="Times New Roman"/>
                              <w:spacing w:val="-10"/>
                              <w:szCs w:val="24"/>
                              <w:lang w:val="fr-FR"/>
                            </w:rPr>
                            <w:t xml:space="preserve"> sang đơn vị radian với độ chính xác đến hàng phần nghìn ?</w:t>
                          </w:r>
                        </w:p>
                      </w:txbxContent>
                    </v:textbox>
                  </v:shape>
                </v:group>
                <v:shape id="Picture 18" o:spid="_x0000_s117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D9346D" w:rsidRPr="00B94965" w:rsidRDefault="00D9346D" w:rsidP="00D9346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772FAD" w:rsidRDefault="00772FAD" w:rsidP="00772FAD">
      <w:pPr>
        <w:widowControl w:val="0"/>
        <w:spacing w:after="0" w:line="240" w:lineRule="auto"/>
        <w:ind w:left="992" w:firstLine="1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5144B2">
        <w:rPr>
          <w:rFonts w:ascii="Palatino Linotype" w:eastAsia="Calibri" w:hAnsi="Palatino Linotype" w:cs="Times New Roman"/>
          <w:szCs w:val="24"/>
          <w:lang w:val="fr-FR"/>
        </w:rPr>
        <w:t xml:space="preserve">Trước tiên ta đổi </w:t>
      </w:r>
      <w:r w:rsidRPr="005144B2">
        <w:rPr>
          <w:position w:val="-30"/>
        </w:rPr>
        <w:object w:dxaOrig="1980" w:dyaOrig="780">
          <v:shape id="_x0000_i1101" type="#_x0000_t75" style="width:99.15pt;height:38.7pt" o:ole="">
            <v:imagedata r:id="rId324" o:title=""/>
          </v:shape>
          <o:OLEObject Type="Embed" ProgID="Equation.DSMT4" ShapeID="_x0000_i1101" DrawAspect="Content" ObjectID="_1786365881" r:id="rId325"/>
        </w:object>
      </w:r>
      <w:r w:rsidRPr="005144B2">
        <w:rPr>
          <w:rFonts w:ascii="Palatino Linotype" w:eastAsia="Calibri" w:hAnsi="Palatino Linotype" w:cs="Times New Roman"/>
          <w:szCs w:val="24"/>
          <w:lang w:val="fr-FR"/>
        </w:rPr>
        <w:t>.</w:t>
      </w:r>
    </w:p>
    <w:p w:rsidR="00D97689" w:rsidRPr="005144B2" w:rsidRDefault="00D97689" w:rsidP="00D97689">
      <w:pPr>
        <w:widowControl w:val="0"/>
        <w:spacing w:after="0" w:line="240" w:lineRule="auto"/>
        <w:ind w:left="992" w:firstLine="1"/>
        <w:jc w:val="both"/>
        <w:rPr>
          <w:rFonts w:ascii="Palatino Linotype" w:eastAsia="Calibri" w:hAnsi="Palatino Linotype" w:cs="Times New Roman"/>
          <w:szCs w:val="24"/>
          <w:lang w:val="fr-FR"/>
        </w:rPr>
      </w:pPr>
      <w:r w:rsidRPr="005144B2">
        <w:rPr>
          <w:rFonts w:ascii="Palatino Linotype" w:eastAsia="Calibri" w:hAnsi="Palatino Linotype" w:cs="Times New Roman"/>
          <w:szCs w:val="24"/>
          <w:lang w:val="fr-FR"/>
        </w:rPr>
        <w:t xml:space="preserve">Áp dụng công thức, ta được </w:t>
      </w:r>
      <w:r w:rsidRPr="005144B2">
        <w:rPr>
          <w:position w:val="-24"/>
        </w:rPr>
        <w:object w:dxaOrig="2480" w:dyaOrig="999">
          <v:shape id="_x0000_i1102" type="#_x0000_t75" style="width:123.6pt;height:50.25pt" o:ole="">
            <v:imagedata r:id="rId326" o:title=""/>
          </v:shape>
          <o:OLEObject Type="Embed" ProgID="Equation.DSMT4" ShapeID="_x0000_i1102" DrawAspect="Content" ObjectID="_1786365882" r:id="rId327"/>
        </w:object>
      </w:r>
    </w:p>
    <w:p w:rsidR="00D23EA5" w:rsidRDefault="00D23EA5" w:rsidP="00D23EA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0D279E8" wp14:editId="559BBB5B">
                <wp:extent cx="6680836" cy="1600201"/>
                <wp:effectExtent l="0" t="0" r="5715" b="0"/>
                <wp:docPr id="346856854" name="Group 3468568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600201"/>
                          <a:chOff x="0" y="9524"/>
                          <a:chExt cx="6680836" cy="1600201"/>
                        </a:xfrm>
                      </wpg:grpSpPr>
                      <wpg:grpSp>
                        <wpg:cNvPr id="346856855" name="Group 346856855"/>
                        <wpg:cNvGrpSpPr/>
                        <wpg:grpSpPr>
                          <a:xfrm>
                            <a:off x="0" y="161925"/>
                            <a:ext cx="6680836" cy="1447800"/>
                            <a:chOff x="0" y="82942"/>
                            <a:chExt cx="6680973" cy="1448251"/>
                          </a:xfrm>
                        </wpg:grpSpPr>
                        <wpg:grpSp>
                          <wpg:cNvPr id="346856856" name="Group 346856856"/>
                          <wpg:cNvGrpSpPr/>
                          <wpg:grpSpPr>
                            <a:xfrm>
                              <a:off x="0" y="82942"/>
                              <a:ext cx="6680973" cy="1448249"/>
                              <a:chOff x="0" y="-241965"/>
                              <a:chExt cx="6680973" cy="1449327"/>
                            </a:xfrm>
                          </wpg:grpSpPr>
                          <wpg:grpSp>
                            <wpg:cNvPr id="346856857" name="Group 346856857"/>
                            <wpg:cNvGrpSpPr/>
                            <wpg:grpSpPr>
                              <a:xfrm>
                                <a:off x="0" y="-656"/>
                                <a:ext cx="6680973" cy="1208018"/>
                                <a:chOff x="0" y="-656"/>
                                <a:chExt cx="6681308" cy="1208286"/>
                              </a:xfrm>
                            </wpg:grpSpPr>
                            <wps:wsp>
                              <wps:cNvPr id="244" name="Rectangle 244"/>
                              <wps:cNvSpPr/>
                              <wps:spPr>
                                <a:xfrm>
                                  <a:off x="0" y="-315"/>
                                  <a:ext cx="6681308" cy="1207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5" name="Rounded Rectangle 245"/>
                              <wps:cNvSpPr/>
                              <wps:spPr>
                                <a:xfrm>
                                  <a:off x="75509" y="-656"/>
                                  <a:ext cx="6535308" cy="120798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6" name="Text Box 24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D23EA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7" name="Text Box 247"/>
                          <wps:cNvSpPr txBox="1"/>
                          <wps:spPr>
                            <a:xfrm>
                              <a:off x="483650" y="338886"/>
                              <a:ext cx="5972297" cy="119230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0964E8" w:rsidRDefault="00E176C6" w:rsidP="00D23E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020B0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>Đổi số đo radian sang số đo độ</w:t>
                                </w:r>
                              </w:p>
                              <w:p w:rsidR="00E176C6" w:rsidRPr="00D23EA5" w:rsidRDefault="00E176C6" w:rsidP="00D23EA5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color w:val="C00000"/>
                                  </w:rPr>
                                </w:pPr>
                                <w:r w:rsidRPr="00D23EA5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D23EA5">
                                  <w:rPr>
                                    <w:color w:val="C00000"/>
                                    <w:position w:val="-10"/>
                                  </w:rPr>
                                  <w:object w:dxaOrig="700" w:dyaOrig="320">
                                    <v:shape id="_x0000_i1103" type="#_x0000_t75" style="width:35.3pt;height:15.6pt" o:ole="">
                                      <v:imagedata r:id="rId328" o:title=""/>
                                    </v:shape>
                                    <o:OLEObject Type="Embed" ProgID="Equation.DSMT4" ShapeID="_x0000_i1103" DrawAspect="Content" ObjectID="_1786366039" r:id="rId329"/>
                                  </w:object>
                                </w:r>
                                <w:r w:rsidRPr="00D23EA5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D23EA5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D23EA5">
                                  <w:rPr>
                                    <w:color w:val="C00000"/>
                                    <w:position w:val="-24"/>
                                  </w:rPr>
                                  <w:object w:dxaOrig="760" w:dyaOrig="639">
                                    <v:shape id="_x0000_i1104" type="#_x0000_t75" style="width:38.05pt;height:31.9pt" o:ole="">
                                      <v:imagedata r:id="rId330" o:title=""/>
                                    </v:shape>
                                    <o:OLEObject Type="Embed" ProgID="Equation.DSMT4" ShapeID="_x0000_i1104" DrawAspect="Content" ObjectID="_1786366040" r:id="rId331"/>
                                  </w:object>
                                </w:r>
                                <w:r w:rsidRPr="00D23EA5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D23EA5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D23EA5">
                                  <w:rPr>
                                    <w:color w:val="C00000"/>
                                    <w:position w:val="-24"/>
                                  </w:rPr>
                                  <w:object w:dxaOrig="840" w:dyaOrig="639">
                                    <v:shape id="_x0000_i1105" type="#_x0000_t75" style="width:42.1pt;height:31.9pt" o:ole="">
                                      <v:imagedata r:id="rId332" o:title=""/>
                                    </v:shape>
                                    <o:OLEObject Type="Embed" ProgID="Equation.DSMT4" ShapeID="_x0000_i1105" DrawAspect="Content" ObjectID="_1786366041" r:id="rId333"/>
                                  </w:object>
                                </w:r>
                              </w:p>
                              <w:p w:rsidR="00E176C6" w:rsidRPr="00D23EA5" w:rsidRDefault="00E176C6" w:rsidP="00D23EA5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D23EA5">
                                  <w:rPr>
                                    <w:rFonts w:ascii="Yu Gothic UI Semibold" w:eastAsia="Yu Gothic UI Semibold" w:hAnsi="Yu Gothic UI Semibold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⑷ </w:t>
                                </w:r>
                                <w:r w:rsidRPr="00D23EA5">
                                  <w:rPr>
                                    <w:color w:val="C00000"/>
                                    <w:position w:val="-24"/>
                                  </w:rPr>
                                  <w:object w:dxaOrig="999" w:dyaOrig="639">
                                    <v:shape id="_x0000_i1106" type="#_x0000_t75" style="width:50.25pt;height:31.9pt" o:ole="">
                                      <v:imagedata r:id="rId334" o:title=""/>
                                    </v:shape>
                                    <o:OLEObject Type="Embed" ProgID="Equation.DSMT4" ShapeID="_x0000_i1106" DrawAspect="Content" ObjectID="_1786366042" r:id="rId335"/>
                                  </w:object>
                                </w:r>
                                <w:r w:rsidRPr="00D23EA5">
                                  <w:rPr>
                                    <w:rFonts w:ascii="Yu Gothic UI Semibold" w:eastAsia="Yu Gothic UI Semibold" w:hAnsi="Yu Gothic UI Semibold" w:cs="Chu Van An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D23EA5">
                                  <w:rPr>
                                    <w:rFonts w:ascii="Yu Gothic" w:eastAsia="Yu Gothic" w:hAnsi="Yu Gothic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⑸ </w:t>
                                </w:r>
                                <w:r w:rsidRPr="00D23EA5">
                                  <w:rPr>
                                    <w:color w:val="C00000"/>
                                    <w:position w:val="-24"/>
                                  </w:rPr>
                                  <w:object w:dxaOrig="1040" w:dyaOrig="639">
                                    <v:shape id="_x0000_i1107" type="#_x0000_t75" style="width:51.6pt;height:31.9pt" o:ole="">
                                      <v:imagedata r:id="rId336" o:title=""/>
                                    </v:shape>
                                    <o:OLEObject Type="Embed" ProgID="Equation.DSMT4" ShapeID="_x0000_i1107" DrawAspect="Content" ObjectID="_1786366043" r:id="rId337"/>
                                  </w:object>
                                </w:r>
                                <w:r w:rsidRPr="00D23EA5">
                                  <w:rPr>
                                    <w:rFonts w:ascii="Yu Gothic" w:eastAsia="Yu Gothic" w:hAnsi="Yu Gothic" w:cs="Chu Van An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D23EA5">
                                  <w:rPr>
                                    <w:rFonts w:ascii="Yu Gothic" w:eastAsia="Yu Gothic" w:hAnsi="Yu Gothic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⑹ </w:t>
                                </w:r>
                                <w:r w:rsidRPr="00D23EA5">
                                  <w:rPr>
                                    <w:color w:val="C00000"/>
                                    <w:position w:val="-24"/>
                                  </w:rPr>
                                  <w:object w:dxaOrig="1140" w:dyaOrig="639">
                                    <v:shape id="_x0000_i1108" type="#_x0000_t75" style="width:57.05pt;height:31.9pt" o:ole="">
                                      <v:imagedata r:id="rId338" o:title=""/>
                                    </v:shape>
                                    <o:OLEObject Type="Embed" ProgID="Equation.DSMT4" ShapeID="_x0000_i1108" DrawAspect="Content" ObjectID="_1786366044" r:id="rId339"/>
                                  </w:object>
                                </w:r>
                              </w:p>
                              <w:p w:rsidR="00E176C6" w:rsidRPr="00E621DE" w:rsidRDefault="00E176C6" w:rsidP="00D23E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8" name="Picture 248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0D279E8" id="Group 346856854" o:spid="_x0000_s1180" style="width:526.05pt;height:126pt;mso-position-horizontal-relative:char;mso-position-vertical-relative:line" coordorigin=",95" coordsize="66808,16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">
                <v:group id="Group 346856855" o:spid="_x0000_s1181" style="position:absolute;top:1619;width:66808;height:14478" coordorigin=",829" coordsize="66809,14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">
                  <v:group id="Group 346856856" o:spid="_x0000_s1182" style="position:absolute;top:829;width:66809;height:14482" coordorigin=",-2419" coordsize="66809,14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">
                    <v:group id="Group 346856857" o:spid="_x0000_s1183" style="position:absolute;top:-6;width:66809;height:12079" coordorigin=",-6" coordsize="66813,12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">
                      <v:rect id="Rectangle 244" o:spid="_x0000_s1184" style="position:absolute;top:-3;width:66813;height:120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" fillcolor="#c00000" stroked="f" strokeweight="1pt"/>
                      <v:roundrect id="Rounded Rectangle 245" o:spid="_x0000_s1185" style="position:absolute;left:755;top:-6;width:65353;height:1207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46" o:spid="_x0000_s118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<v:textbox>
                        <w:txbxContent>
                          <w:p w:rsidR="00E176C6" w:rsidRPr="003E2961" w:rsidRDefault="00E176C6" w:rsidP="00D23EA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7" o:spid="_x0000_s1187" type="#_x0000_t202" style="position:absolute;left:4836;top:3388;width:59723;height:11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krL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KsySsvHAAAA3AAA&#10;AA8AAAAAAAAAAAAAAAAABwIAAGRycy9kb3ducmV2LnhtbFBLBQYAAAAAAwADALcAAAD7AgAAAAA=&#10;" filled="f" stroked="f" strokeweight=".5pt">
                    <v:textbox>
                      <w:txbxContent>
                        <w:p w:rsidR="00E176C6" w:rsidRPr="000964E8" w:rsidRDefault="00E176C6" w:rsidP="00D23E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020B0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>Đổi số đo radian sang số đo độ</w:t>
                          </w:r>
                        </w:p>
                        <w:p w:rsidR="00E176C6" w:rsidRPr="00D23EA5" w:rsidRDefault="00E176C6" w:rsidP="00D23EA5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color w:val="C00000"/>
                            </w:rPr>
                          </w:pPr>
                          <w:r w:rsidRPr="00D23EA5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D23EA5">
                            <w:rPr>
                              <w:color w:val="C00000"/>
                              <w:position w:val="-10"/>
                            </w:rPr>
                            <w:object w:dxaOrig="700" w:dyaOrig="320">
                              <v:shape id="_x0000_i1434" type="#_x0000_t75" style="width:35.25pt;height:15.75pt" o:ole="">
                                <v:imagedata r:id="rId340" o:title=""/>
                              </v:shape>
                              <o:OLEObject Type="Embed" ProgID="Equation.DSMT4" ShapeID="_x0000_i1434" DrawAspect="Content" ObjectID="_1783586891" r:id="rId341"/>
                            </w:object>
                          </w:r>
                          <w:r w:rsidRPr="00D23EA5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D23EA5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D23EA5">
                            <w:rPr>
                              <w:color w:val="C00000"/>
                              <w:position w:val="-24"/>
                            </w:rPr>
                            <w:object w:dxaOrig="760" w:dyaOrig="639">
                              <v:shape id="_x0000_i1435" type="#_x0000_t75" style="width:38.25pt;height:32.25pt" o:ole="">
                                <v:imagedata r:id="rId342" o:title=""/>
                              </v:shape>
                              <o:OLEObject Type="Embed" ProgID="Equation.DSMT4" ShapeID="_x0000_i1435" DrawAspect="Content" ObjectID="_1783586892" r:id="rId343"/>
                            </w:object>
                          </w:r>
                          <w:r w:rsidRPr="00D23EA5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D23EA5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D23EA5">
                            <w:rPr>
                              <w:color w:val="C00000"/>
                              <w:position w:val="-24"/>
                            </w:rPr>
                            <w:object w:dxaOrig="840" w:dyaOrig="639">
                              <v:shape id="_x0000_i1436" type="#_x0000_t75" style="width:42pt;height:32.25pt" o:ole="">
                                <v:imagedata r:id="rId344" o:title=""/>
                              </v:shape>
                              <o:OLEObject Type="Embed" ProgID="Equation.DSMT4" ShapeID="_x0000_i1436" DrawAspect="Content" ObjectID="_1783586893" r:id="rId345"/>
                            </w:object>
                          </w:r>
                        </w:p>
                        <w:p w:rsidR="00E176C6" w:rsidRPr="00D23EA5" w:rsidRDefault="00E176C6" w:rsidP="00D23EA5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</w:rPr>
                          </w:pPr>
                          <w:r w:rsidRPr="00D23EA5">
                            <w:rPr>
                              <w:rFonts w:ascii="Yu Gothic UI Semibold" w:eastAsia="Yu Gothic UI Semibold" w:hAnsi="Yu Gothic UI Semibold" w:cs="Chu Van An" w:hint="eastAsia"/>
                              <w:b/>
                              <w:color w:val="C00000"/>
                              <w:szCs w:val="24"/>
                            </w:rPr>
                            <w:t xml:space="preserve">⑷ </w:t>
                          </w:r>
                          <w:r w:rsidRPr="00D23EA5">
                            <w:rPr>
                              <w:color w:val="C00000"/>
                              <w:position w:val="-24"/>
                            </w:rPr>
                            <w:object w:dxaOrig="999" w:dyaOrig="639">
                              <v:shape id="_x0000_i1437" type="#_x0000_t75" style="width:50.25pt;height:32.25pt" o:ole="">
                                <v:imagedata r:id="rId346" o:title=""/>
                              </v:shape>
                              <o:OLEObject Type="Embed" ProgID="Equation.DSMT4" ShapeID="_x0000_i1437" DrawAspect="Content" ObjectID="_1783586894" r:id="rId347"/>
                            </w:object>
                          </w:r>
                          <w:r w:rsidRPr="00D23EA5">
                            <w:rPr>
                              <w:rFonts w:ascii="Yu Gothic UI Semibold" w:eastAsia="Yu Gothic UI Semibold" w:hAnsi="Yu Gothic UI Semibold" w:cs="Chu Van An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D23EA5">
                            <w:rPr>
                              <w:rFonts w:ascii="Yu Gothic" w:eastAsia="Yu Gothic" w:hAnsi="Yu Gothic" w:cs="Chu Van An" w:hint="eastAsia"/>
                              <w:b/>
                              <w:color w:val="C00000"/>
                              <w:szCs w:val="24"/>
                            </w:rPr>
                            <w:t xml:space="preserve">⑸ </w:t>
                          </w:r>
                          <w:r w:rsidRPr="00D23EA5">
                            <w:rPr>
                              <w:color w:val="C00000"/>
                              <w:position w:val="-24"/>
                            </w:rPr>
                            <w:object w:dxaOrig="1040" w:dyaOrig="639">
                              <v:shape id="_x0000_i1438" type="#_x0000_t75" style="width:51.75pt;height:32.25pt" o:ole="">
                                <v:imagedata r:id="rId348" o:title=""/>
                              </v:shape>
                              <o:OLEObject Type="Embed" ProgID="Equation.DSMT4" ShapeID="_x0000_i1438" DrawAspect="Content" ObjectID="_1783586895" r:id="rId349"/>
                            </w:object>
                          </w:r>
                          <w:r w:rsidRPr="00D23EA5">
                            <w:rPr>
                              <w:rFonts w:ascii="Yu Gothic" w:eastAsia="Yu Gothic" w:hAnsi="Yu Gothic" w:cs="Chu Van An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D23EA5">
                            <w:rPr>
                              <w:rFonts w:ascii="Yu Gothic" w:eastAsia="Yu Gothic" w:hAnsi="Yu Gothic" w:cs="Chu Van An" w:hint="eastAsia"/>
                              <w:b/>
                              <w:color w:val="C00000"/>
                              <w:szCs w:val="24"/>
                            </w:rPr>
                            <w:t xml:space="preserve">⑹ </w:t>
                          </w:r>
                          <w:r w:rsidRPr="00D23EA5">
                            <w:rPr>
                              <w:color w:val="C00000"/>
                              <w:position w:val="-24"/>
                            </w:rPr>
                            <w:object w:dxaOrig="1140" w:dyaOrig="639">
                              <v:shape id="_x0000_i1439" type="#_x0000_t75" style="width:57pt;height:32.25pt" o:ole="">
                                <v:imagedata r:id="rId350" o:title=""/>
                              </v:shape>
                              <o:OLEObject Type="Embed" ProgID="Equation.DSMT4" ShapeID="_x0000_i1439" DrawAspect="Content" ObjectID="_1783586896" r:id="rId351"/>
                            </w:object>
                          </w:r>
                        </w:p>
                        <w:p w:rsidR="00E176C6" w:rsidRPr="00E621DE" w:rsidRDefault="00E176C6" w:rsidP="00D23E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48" o:spid="_x0000_s118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D23EA5" w:rsidRPr="00B94965" w:rsidRDefault="00D23EA5" w:rsidP="00D23EA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D23EA5" w:rsidRPr="00D23EA5" w:rsidRDefault="00D23EA5" w:rsidP="00D23EA5">
      <w:pPr>
        <w:tabs>
          <w:tab w:val="left" w:pos="6030"/>
        </w:tabs>
        <w:spacing w:after="0"/>
        <w:ind w:left="990"/>
        <w:rPr>
          <w:color w:val="C00000"/>
          <w:szCs w:val="24"/>
        </w:rPr>
      </w:pPr>
      <w:r w:rsidRPr="00D23EA5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D23EA5">
        <w:rPr>
          <w:color w:val="C00000"/>
          <w:position w:val="-30"/>
        </w:rPr>
        <w:object w:dxaOrig="2520" w:dyaOrig="780">
          <v:shape id="_x0000_i1109" type="#_x0000_t75" style="width:126.35pt;height:38.7pt" o:ole="">
            <v:imagedata r:id="rId352" o:title=""/>
          </v:shape>
          <o:OLEObject Type="Embed" ProgID="Equation.DSMT4" ShapeID="_x0000_i1109" DrawAspect="Content" ObjectID="_1786365883" r:id="rId353"/>
        </w:object>
      </w:r>
      <w:r w:rsidRPr="00D23EA5">
        <w:rPr>
          <w:color w:val="C00000"/>
        </w:rPr>
        <w:tab/>
      </w:r>
      <w:r w:rsidRPr="00D23EA5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D23EA5">
        <w:rPr>
          <w:color w:val="C00000"/>
          <w:position w:val="-58"/>
        </w:rPr>
        <w:object w:dxaOrig="2560" w:dyaOrig="1340">
          <v:shape id="_x0000_i1110" type="#_x0000_t75" style="width:128.4pt;height:66.55pt" o:ole="">
            <v:imagedata r:id="rId354" o:title=""/>
          </v:shape>
          <o:OLEObject Type="Embed" ProgID="Equation.DSMT4" ShapeID="_x0000_i1110" DrawAspect="Content" ObjectID="_1786365884" r:id="rId355"/>
        </w:object>
      </w:r>
    </w:p>
    <w:p w:rsidR="00D23EA5" w:rsidRPr="00D23EA5" w:rsidRDefault="00D23EA5" w:rsidP="00D23EA5">
      <w:pPr>
        <w:tabs>
          <w:tab w:val="left" w:pos="6030"/>
        </w:tabs>
        <w:spacing w:after="0"/>
        <w:ind w:left="990"/>
        <w:rPr>
          <w:rFonts w:ascii="Yu Gothic UI Semibold" w:eastAsia="Yu Gothic UI Semibold" w:hAnsi="Yu Gothic UI Semibold" w:cs="Chu Van An"/>
          <w:b/>
          <w:color w:val="C00000"/>
          <w:szCs w:val="24"/>
        </w:rPr>
      </w:pPr>
      <w:r w:rsidRPr="00D23EA5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D23EA5">
        <w:rPr>
          <w:color w:val="C00000"/>
          <w:position w:val="-58"/>
        </w:rPr>
        <w:object w:dxaOrig="2680" w:dyaOrig="1340">
          <v:shape id="_x0000_i1111" type="#_x0000_t75" style="width:134.5pt;height:66.55pt" o:ole="">
            <v:imagedata r:id="rId356" o:title=""/>
          </v:shape>
          <o:OLEObject Type="Embed" ProgID="Equation.DSMT4" ShapeID="_x0000_i1111" DrawAspect="Content" ObjectID="_1786365885" r:id="rId357"/>
        </w:object>
      </w:r>
      <w:r w:rsidRPr="00D23EA5">
        <w:rPr>
          <w:color w:val="C00000"/>
        </w:rPr>
        <w:tab/>
      </w:r>
      <w:r w:rsidRPr="00D23EA5">
        <w:rPr>
          <w:rFonts w:ascii="Yu Gothic UI Semibold" w:eastAsia="Yu Gothic UI Semibold" w:hAnsi="Yu Gothic UI Semibold" w:cs="Chu Van An" w:hint="eastAsia"/>
          <w:b/>
          <w:color w:val="C00000"/>
          <w:szCs w:val="24"/>
        </w:rPr>
        <w:t xml:space="preserve">⑷ </w:t>
      </w:r>
      <w:r w:rsidRPr="00D23EA5">
        <w:rPr>
          <w:color w:val="C00000"/>
          <w:position w:val="-58"/>
        </w:rPr>
        <w:object w:dxaOrig="3260" w:dyaOrig="1340">
          <v:shape id="_x0000_i1112" type="#_x0000_t75" style="width:162.35pt;height:66.55pt" o:ole="">
            <v:imagedata r:id="rId358" o:title=""/>
          </v:shape>
          <o:OLEObject Type="Embed" ProgID="Equation.DSMT4" ShapeID="_x0000_i1112" DrawAspect="Content" ObjectID="_1786365886" r:id="rId359"/>
        </w:object>
      </w:r>
    </w:p>
    <w:p w:rsidR="00D23EA5" w:rsidRPr="00D23EA5" w:rsidRDefault="00D23EA5" w:rsidP="00D23EA5">
      <w:pPr>
        <w:tabs>
          <w:tab w:val="left" w:pos="6030"/>
        </w:tabs>
        <w:spacing w:after="0"/>
        <w:ind w:left="990"/>
        <w:rPr>
          <w:rFonts w:ascii="Yu Gothic" w:eastAsia="Yu Gothic" w:hAnsi="Yu Gothic" w:cs="Chu Van An"/>
          <w:b/>
          <w:color w:val="C00000"/>
          <w:szCs w:val="24"/>
        </w:rPr>
      </w:pPr>
      <w:r w:rsidRPr="00D23EA5">
        <w:rPr>
          <w:rFonts w:ascii="Yu Gothic" w:eastAsia="Yu Gothic" w:hAnsi="Yu Gothic" w:cs="Chu Van An" w:hint="eastAsia"/>
          <w:b/>
          <w:color w:val="C00000"/>
          <w:szCs w:val="24"/>
        </w:rPr>
        <w:t xml:space="preserve">⑸ </w:t>
      </w:r>
      <w:r w:rsidRPr="00D23EA5">
        <w:rPr>
          <w:color w:val="C00000"/>
          <w:position w:val="-58"/>
        </w:rPr>
        <w:object w:dxaOrig="3360" w:dyaOrig="1340">
          <v:shape id="_x0000_i1113" type="#_x0000_t75" style="width:167.75pt;height:66.55pt" o:ole="">
            <v:imagedata r:id="rId360" o:title=""/>
          </v:shape>
          <o:OLEObject Type="Embed" ProgID="Equation.DSMT4" ShapeID="_x0000_i1113" DrawAspect="Content" ObjectID="_1786365887" r:id="rId361"/>
        </w:object>
      </w:r>
      <w:r w:rsidRPr="00D23EA5">
        <w:rPr>
          <w:color w:val="C00000"/>
        </w:rPr>
        <w:tab/>
      </w:r>
      <w:r w:rsidRPr="00D23EA5">
        <w:rPr>
          <w:rFonts w:ascii="Yu Gothic" w:eastAsia="Yu Gothic" w:hAnsi="Yu Gothic" w:cs="Chu Van An" w:hint="eastAsia"/>
          <w:b/>
          <w:color w:val="C00000"/>
          <w:szCs w:val="24"/>
        </w:rPr>
        <w:t xml:space="preserve">⑹ </w:t>
      </w:r>
      <w:r w:rsidRPr="00D23EA5">
        <w:rPr>
          <w:color w:val="C00000"/>
          <w:position w:val="-58"/>
        </w:rPr>
        <w:object w:dxaOrig="3580" w:dyaOrig="1340">
          <v:shape id="_x0000_i1114" type="#_x0000_t75" style="width:179.3pt;height:66.55pt" o:ole="">
            <v:imagedata r:id="rId362" o:title=""/>
          </v:shape>
          <o:OLEObject Type="Embed" ProgID="Equation.DSMT4" ShapeID="_x0000_i1114" DrawAspect="Content" ObjectID="_1786365888" r:id="rId363"/>
        </w:object>
      </w:r>
    </w:p>
    <w:p w:rsidR="00562A5A" w:rsidRDefault="00562A5A" w:rsidP="00562A5A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8CFFABA" wp14:editId="6DD29A64">
                <wp:extent cx="6680836" cy="1266825"/>
                <wp:effectExtent l="0" t="0" r="5715" b="9525"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66825"/>
                          <a:chOff x="0" y="9524"/>
                          <a:chExt cx="6680836" cy="1266825"/>
                        </a:xfrm>
                      </wpg:grpSpPr>
                      <wpg:grpSp>
                        <wpg:cNvPr id="250" name="Group 250"/>
                        <wpg:cNvGrpSpPr/>
                        <wpg:grpSpPr>
                          <a:xfrm>
                            <a:off x="0" y="161925"/>
                            <a:ext cx="6680836" cy="1114424"/>
                            <a:chOff x="0" y="82942"/>
                            <a:chExt cx="6680973" cy="1114771"/>
                          </a:xfrm>
                        </wpg:grpSpPr>
                        <wpg:grpSp>
                          <wpg:cNvPr id="251" name="Group 251"/>
                          <wpg:cNvGrpSpPr/>
                          <wpg:grpSpPr>
                            <a:xfrm>
                              <a:off x="0" y="82942"/>
                              <a:ext cx="6680973" cy="1114268"/>
                              <a:chOff x="0" y="-241965"/>
                              <a:chExt cx="6680973" cy="1115098"/>
                            </a:xfrm>
                          </wpg:grpSpPr>
                          <wpg:grpSp>
                            <wpg:cNvPr id="252" name="Group 252"/>
                            <wpg:cNvGrpSpPr/>
                            <wpg:grpSpPr>
                              <a:xfrm>
                                <a:off x="0" y="-812"/>
                                <a:ext cx="6680973" cy="873945"/>
                                <a:chOff x="0" y="-812"/>
                                <a:chExt cx="6681308" cy="874139"/>
                              </a:xfrm>
                            </wpg:grpSpPr>
                            <wps:wsp>
                              <wps:cNvPr id="253" name="Rectangle 253"/>
                              <wps:cNvSpPr/>
                              <wps:spPr>
                                <a:xfrm>
                                  <a:off x="0" y="-471"/>
                                  <a:ext cx="6681308" cy="873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4" name="Rounded Rectangle 254"/>
                              <wps:cNvSpPr/>
                              <wps:spPr>
                                <a:xfrm>
                                  <a:off x="75509" y="-812"/>
                                  <a:ext cx="6535308" cy="87382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5" name="Text Box 25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562A5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3" name="Text Box 33"/>
                          <wps:cNvSpPr txBox="1"/>
                          <wps:spPr>
                            <a:xfrm>
                              <a:off x="483650" y="338725"/>
                              <a:ext cx="5972297" cy="8589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3508EB" w:rsidRDefault="00E176C6" w:rsidP="00562A5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020B0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Đổi số đo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độ</w:t>
                                </w:r>
                                <w:r w:rsidRPr="00020B0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sang số đo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radian:</w:t>
                                </w:r>
                              </w:p>
                              <w:p w:rsidR="00E176C6" w:rsidRPr="00562A5A" w:rsidRDefault="00E176C6" w:rsidP="00562A5A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color w:val="C00000"/>
                                  </w:rPr>
                                </w:pPr>
                                <w:r w:rsidRPr="00562A5A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499" w:dyaOrig="279">
                                    <v:shape id="_x0000_i1115" type="#_x0000_t75" style="width:24.45pt;height:14.25pt" o:ole="">
                                      <v:imagedata r:id="rId364" o:title=""/>
                                    </v:shape>
                                    <o:OLEObject Type="Embed" ProgID="Equation.DSMT4" ShapeID="_x0000_i1115" DrawAspect="Content" ObjectID="_1786366045" r:id="rId365"/>
                                  </w:object>
                                </w:r>
                                <w:r w:rsidRPr="00562A5A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62A5A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620" w:dyaOrig="279">
                                    <v:shape id="_x0000_i1116" type="#_x0000_t75" style="width:30.55pt;height:14.25pt" o:ole="">
                                      <v:imagedata r:id="rId366" o:title=""/>
                                    </v:shape>
                                    <o:OLEObject Type="Embed" ProgID="Equation.DSMT4" ShapeID="_x0000_i1116" DrawAspect="Content" ObjectID="_1786366046" r:id="rId367"/>
                                  </w:object>
                                </w:r>
                                <w:r w:rsidRPr="00562A5A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62A5A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639" w:dyaOrig="279">
                                    <v:shape id="_x0000_i1117" type="#_x0000_t75" style="width:31.9pt;height:14.25pt" o:ole="">
                                      <v:imagedata r:id="rId368" o:title=""/>
                                    </v:shape>
                                    <o:OLEObject Type="Embed" ProgID="Equation.DSMT4" ShapeID="_x0000_i1117" DrawAspect="Content" ObjectID="_1786366047" r:id="rId369"/>
                                  </w:object>
                                </w:r>
                              </w:p>
                              <w:p w:rsidR="00E176C6" w:rsidRPr="00562A5A" w:rsidRDefault="00E176C6" w:rsidP="00562A5A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562A5A">
                                  <w:rPr>
                                    <w:rFonts w:ascii="Yu Gothic UI Semibold" w:eastAsia="Yu Gothic UI Semibold" w:hAnsi="Yu Gothic UI Semibold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⑷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540" w:dyaOrig="279">
                                    <v:shape id="_x0000_i1118" type="#_x0000_t75" style="width:27.15pt;height:14.25pt" o:ole="">
                                      <v:imagedata r:id="rId370" o:title=""/>
                                    </v:shape>
                                    <o:OLEObject Type="Embed" ProgID="Equation.DSMT4" ShapeID="_x0000_i1118" DrawAspect="Content" ObjectID="_1786366048" r:id="rId371"/>
                                  </w:object>
                                </w:r>
                                <w:r w:rsidRPr="00562A5A">
                                  <w:rPr>
                                    <w:rFonts w:ascii="Yu Gothic UI Semibold" w:eastAsia="Yu Gothic UI Semibold" w:hAnsi="Yu Gothic UI Semibold" w:cs="Chu Van An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62A5A">
                                  <w:rPr>
                                    <w:rFonts w:ascii="Yu Gothic" w:eastAsia="Yu Gothic" w:hAnsi="Yu Gothic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⑸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660" w:dyaOrig="279">
                                    <v:shape id="_x0000_i1119" type="#_x0000_t75" style="width:33.3pt;height:14.25pt" o:ole="">
                                      <v:imagedata r:id="rId372" o:title=""/>
                                    </v:shape>
                                    <o:OLEObject Type="Embed" ProgID="Equation.DSMT4" ShapeID="_x0000_i1119" DrawAspect="Content" ObjectID="_1786366049" r:id="rId373"/>
                                  </w:object>
                                </w:r>
                                <w:r w:rsidRPr="00562A5A">
                                  <w:rPr>
                                    <w:rFonts w:ascii="Yu Gothic" w:eastAsia="Yu Gothic" w:hAnsi="Yu Gothic" w:cs="Chu Van An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62A5A">
                                  <w:rPr>
                                    <w:rFonts w:ascii="Yu Gothic" w:eastAsia="Yu Gothic" w:hAnsi="Yu Gothic" w:cs="Chu Van 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⑹ </w:t>
                                </w:r>
                                <w:r w:rsidRPr="00562A5A">
                                  <w:rPr>
                                    <w:color w:val="C00000"/>
                                    <w:position w:val="-6"/>
                                  </w:rPr>
                                  <w:object w:dxaOrig="660" w:dyaOrig="279">
                                    <v:shape id="_x0000_i1120" type="#_x0000_t75" style="width:33.3pt;height:14.25pt" o:ole="">
                                      <v:imagedata r:id="rId374" o:title=""/>
                                    </v:shape>
                                    <o:OLEObject Type="Embed" ProgID="Equation.DSMT4" ShapeID="_x0000_i1120" DrawAspect="Content" ObjectID="_1786366050" r:id="rId375"/>
                                  </w:object>
                                </w:r>
                              </w:p>
                              <w:p w:rsidR="00E176C6" w:rsidRPr="00E621DE" w:rsidRDefault="00E176C6" w:rsidP="00562A5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8CFFABA" id="Group 249" o:spid="_x0000_s1189" style="width:526.05pt;height:99.75pt;mso-position-horizontal-relative:char;mso-position-vertical-relative:line" coordorigin=",95" coordsize="66808,12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">
                <v:group id="Group 250" o:spid="_x0000_s1190" style="position:absolute;top:1619;width:66808;height:11144" coordorigin=",829" coordsize="66809,1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group id="Group 251" o:spid="_x0000_s1191" style="position:absolute;top:829;width:66809;height:11143" coordorigin=",-2419" coordsize="66809,1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<v:group id="Group 252" o:spid="_x0000_s1192" style="position:absolute;top:-8;width:66809;height:8739" coordorigin=",-8" coordsize="66813,8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<v:rect id="Rectangle 253" o:spid="_x0000_s1193" style="position:absolute;top:-4;width:66813;height:87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" fillcolor="#c00000" stroked="f" strokeweight="1pt"/>
                      <v:roundrect id="Rounded Rectangle 254" o:spid="_x0000_s1194" style="position:absolute;left:755;top:-8;width:65353;height:873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55" o:spid="_x0000_s119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" filled="f" stroked="f" strokeweight=".5pt">
                      <v:textbox>
                        <w:txbxContent>
                          <w:p w:rsidR="00E176C6" w:rsidRPr="003E2961" w:rsidRDefault="00E176C6" w:rsidP="00562A5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3" o:spid="_x0000_s1196" type="#_x0000_t202" style="position:absolute;left:4836;top:3387;width:59723;height:8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:rsidR="00E176C6" w:rsidRPr="003508EB" w:rsidRDefault="00E176C6" w:rsidP="00562A5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020B0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Đổi số đo </w:t>
                          </w:r>
                          <w:r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độ</w:t>
                          </w:r>
                          <w:r w:rsidRPr="00020B0E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sang số đo </w:t>
                          </w:r>
                          <w:r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radian:</w:t>
                          </w:r>
                        </w:p>
                        <w:p w:rsidR="00E176C6" w:rsidRPr="00562A5A" w:rsidRDefault="00E176C6" w:rsidP="00562A5A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color w:val="C00000"/>
                            </w:rPr>
                          </w:pPr>
                          <w:r w:rsidRPr="00562A5A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499" w:dyaOrig="279">
                              <v:shape id="_x0000_i1518" type="#_x0000_t75" style="width:24.75pt;height:14.25pt" o:ole="">
                                <v:imagedata r:id="rId376" o:title=""/>
                              </v:shape>
                              <o:OLEObject Type="Embed" ProgID="Equation.DSMT4" ShapeID="_x0000_i1518" DrawAspect="Content" ObjectID="_1783586897" r:id="rId377"/>
                            </w:object>
                          </w:r>
                          <w:r w:rsidRPr="00562A5A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62A5A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620" w:dyaOrig="279">
                              <v:shape id="_x0000_i1519" type="#_x0000_t75" style="width:30.75pt;height:14.25pt" o:ole="">
                                <v:imagedata r:id="rId378" o:title=""/>
                              </v:shape>
                              <o:OLEObject Type="Embed" ProgID="Equation.DSMT4" ShapeID="_x0000_i1519" DrawAspect="Content" ObjectID="_1783586898" r:id="rId379"/>
                            </w:object>
                          </w:r>
                          <w:r w:rsidRPr="00562A5A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62A5A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639" w:dyaOrig="279">
                              <v:shape id="_x0000_i1520" type="#_x0000_t75" style="width:32.25pt;height:14.25pt" o:ole="">
                                <v:imagedata r:id="rId380" o:title=""/>
                              </v:shape>
                              <o:OLEObject Type="Embed" ProgID="Equation.DSMT4" ShapeID="_x0000_i1520" DrawAspect="Content" ObjectID="_1783586899" r:id="rId381"/>
                            </w:object>
                          </w:r>
                        </w:p>
                        <w:p w:rsidR="00E176C6" w:rsidRPr="00562A5A" w:rsidRDefault="00E176C6" w:rsidP="00562A5A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</w:rPr>
                          </w:pPr>
                          <w:r w:rsidRPr="00562A5A">
                            <w:rPr>
                              <w:rFonts w:ascii="Yu Gothic UI Semibold" w:eastAsia="Yu Gothic UI Semibold" w:hAnsi="Yu Gothic UI Semibold" w:cs="Chu Van An" w:hint="eastAsia"/>
                              <w:b/>
                              <w:color w:val="C00000"/>
                              <w:szCs w:val="24"/>
                            </w:rPr>
                            <w:t xml:space="preserve">⑷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540" w:dyaOrig="279">
                              <v:shape id="_x0000_i1521" type="#_x0000_t75" style="width:27pt;height:14.25pt" o:ole="">
                                <v:imagedata r:id="rId382" o:title=""/>
                              </v:shape>
                              <o:OLEObject Type="Embed" ProgID="Equation.DSMT4" ShapeID="_x0000_i1521" DrawAspect="Content" ObjectID="_1783586900" r:id="rId383"/>
                            </w:object>
                          </w:r>
                          <w:r w:rsidRPr="00562A5A">
                            <w:rPr>
                              <w:rFonts w:ascii="Yu Gothic UI Semibold" w:eastAsia="Yu Gothic UI Semibold" w:hAnsi="Yu Gothic UI Semibold" w:cs="Chu Van An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562A5A">
                            <w:rPr>
                              <w:rFonts w:ascii="Yu Gothic" w:eastAsia="Yu Gothic" w:hAnsi="Yu Gothic" w:cs="Chu Van An" w:hint="eastAsia"/>
                              <w:b/>
                              <w:color w:val="C00000"/>
                              <w:szCs w:val="24"/>
                            </w:rPr>
                            <w:t xml:space="preserve">⑸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660" w:dyaOrig="279">
                              <v:shape id="_x0000_i1522" type="#_x0000_t75" style="width:33pt;height:14.25pt" o:ole="">
                                <v:imagedata r:id="rId384" o:title=""/>
                              </v:shape>
                              <o:OLEObject Type="Embed" ProgID="Equation.DSMT4" ShapeID="_x0000_i1522" DrawAspect="Content" ObjectID="_1783586901" r:id="rId385"/>
                            </w:object>
                          </w:r>
                          <w:r w:rsidRPr="00562A5A">
                            <w:rPr>
                              <w:rFonts w:ascii="Yu Gothic" w:eastAsia="Yu Gothic" w:hAnsi="Yu Gothic" w:cs="Chu Van An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562A5A">
                            <w:rPr>
                              <w:rFonts w:ascii="Yu Gothic" w:eastAsia="Yu Gothic" w:hAnsi="Yu Gothic" w:cs="Chu Van An" w:hint="eastAsia"/>
                              <w:b/>
                              <w:color w:val="C00000"/>
                              <w:szCs w:val="24"/>
                            </w:rPr>
                            <w:t xml:space="preserve">⑹ </w:t>
                          </w:r>
                          <w:r w:rsidRPr="00562A5A">
                            <w:rPr>
                              <w:color w:val="C00000"/>
                              <w:position w:val="-6"/>
                            </w:rPr>
                            <w:object w:dxaOrig="660" w:dyaOrig="279">
                              <v:shape id="_x0000_i1523" type="#_x0000_t75" style="width:33pt;height:14.25pt" o:ole="">
                                <v:imagedata r:id="rId386" o:title=""/>
                              </v:shape>
                              <o:OLEObject Type="Embed" ProgID="Equation.DSMT4" ShapeID="_x0000_i1523" DrawAspect="Content" ObjectID="_1783586902" r:id="rId387"/>
                            </w:object>
                          </w:r>
                        </w:p>
                        <w:p w:rsidR="00E176C6" w:rsidRPr="00E621DE" w:rsidRDefault="00E176C6" w:rsidP="00562A5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" o:spid="_x0000_s119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562A5A" w:rsidRPr="00B94965" w:rsidRDefault="00562A5A" w:rsidP="00562A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62A5A" w:rsidRPr="00562A5A" w:rsidRDefault="00562A5A" w:rsidP="00562A5A">
      <w:pPr>
        <w:tabs>
          <w:tab w:val="left" w:pos="3600"/>
          <w:tab w:val="left" w:pos="6030"/>
        </w:tabs>
        <w:spacing w:after="0"/>
        <w:ind w:left="990"/>
        <w:rPr>
          <w:color w:val="C00000"/>
          <w:szCs w:val="24"/>
        </w:rPr>
      </w:pPr>
      <w:r w:rsidRPr="00562A5A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562A5A">
        <w:rPr>
          <w:color w:val="C00000"/>
          <w:position w:val="-24"/>
        </w:rPr>
        <w:object w:dxaOrig="2880" w:dyaOrig="639">
          <v:shape id="_x0000_i1121" type="#_x0000_t75" style="width:2in;height:31.9pt" o:ole="">
            <v:imagedata r:id="rId388" o:title=""/>
          </v:shape>
          <o:OLEObject Type="Embed" ProgID="Equation.DSMT4" ShapeID="_x0000_i1121" DrawAspect="Content" ObjectID="_1786365889" r:id="rId389"/>
        </w:object>
      </w:r>
      <w:r w:rsidRPr="00562A5A">
        <w:rPr>
          <w:color w:val="C00000"/>
        </w:rPr>
        <w:tab/>
      </w:r>
      <w:r w:rsidRPr="00562A5A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562A5A">
        <w:rPr>
          <w:color w:val="C00000"/>
          <w:position w:val="-24"/>
        </w:rPr>
        <w:object w:dxaOrig="3140" w:dyaOrig="639">
          <v:shape id="_x0000_i1122" type="#_x0000_t75" style="width:156.9pt;height:31.9pt" o:ole="">
            <v:imagedata r:id="rId390" o:title=""/>
          </v:shape>
          <o:OLEObject Type="Embed" ProgID="Equation.DSMT4" ShapeID="_x0000_i1122" DrawAspect="Content" ObjectID="_1786365890" r:id="rId391"/>
        </w:object>
      </w:r>
    </w:p>
    <w:p w:rsidR="00562A5A" w:rsidRPr="00562A5A" w:rsidRDefault="00562A5A" w:rsidP="00562A5A">
      <w:pPr>
        <w:tabs>
          <w:tab w:val="left" w:pos="3600"/>
          <w:tab w:val="left" w:pos="6030"/>
        </w:tabs>
        <w:spacing w:after="0"/>
        <w:ind w:left="990"/>
        <w:rPr>
          <w:rFonts w:ascii="Yu Gothic UI Semibold" w:eastAsia="Yu Gothic UI Semibold" w:hAnsi="Yu Gothic UI Semibold" w:cs="Chu Van An"/>
          <w:b/>
          <w:color w:val="C00000"/>
          <w:szCs w:val="24"/>
        </w:rPr>
      </w:pPr>
      <w:r w:rsidRPr="00562A5A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562A5A">
        <w:rPr>
          <w:color w:val="C00000"/>
          <w:position w:val="-24"/>
        </w:rPr>
        <w:object w:dxaOrig="3240" w:dyaOrig="639">
          <v:shape id="_x0000_i1123" type="#_x0000_t75" style="width:162.35pt;height:31.9pt" o:ole="">
            <v:imagedata r:id="rId392" o:title=""/>
          </v:shape>
          <o:OLEObject Type="Embed" ProgID="Equation.DSMT4" ShapeID="_x0000_i1123" DrawAspect="Content" ObjectID="_1786365891" r:id="rId393"/>
        </w:object>
      </w:r>
      <w:r w:rsidRPr="00562A5A">
        <w:rPr>
          <w:color w:val="C00000"/>
        </w:rPr>
        <w:tab/>
      </w:r>
      <w:r w:rsidRPr="00562A5A">
        <w:rPr>
          <w:rFonts w:ascii="Yu Gothic UI Semibold" w:eastAsia="Yu Gothic UI Semibold" w:hAnsi="Yu Gothic UI Semibold" w:cs="Chu Van An" w:hint="eastAsia"/>
          <w:b/>
          <w:color w:val="C00000"/>
          <w:szCs w:val="24"/>
        </w:rPr>
        <w:t xml:space="preserve">⑷ </w:t>
      </w:r>
      <w:r w:rsidRPr="00562A5A">
        <w:rPr>
          <w:color w:val="C00000"/>
          <w:position w:val="-24"/>
        </w:rPr>
        <w:object w:dxaOrig="3019" w:dyaOrig="700">
          <v:shape id="_x0000_i1124" type="#_x0000_t75" style="width:150.8pt;height:35.3pt" o:ole="">
            <v:imagedata r:id="rId394" o:title=""/>
          </v:shape>
          <o:OLEObject Type="Embed" ProgID="Equation.DSMT4" ShapeID="_x0000_i1124" DrawAspect="Content" ObjectID="_1786365892" r:id="rId395"/>
        </w:object>
      </w:r>
    </w:p>
    <w:p w:rsidR="00562A5A" w:rsidRPr="00562A5A" w:rsidRDefault="00562A5A" w:rsidP="00562A5A">
      <w:pPr>
        <w:tabs>
          <w:tab w:val="left" w:pos="3600"/>
          <w:tab w:val="left" w:pos="6030"/>
        </w:tabs>
        <w:spacing w:after="0"/>
        <w:ind w:left="990"/>
        <w:rPr>
          <w:rFonts w:ascii="Palatino Linotype" w:hAnsi="Palatino Linotype"/>
          <w:b/>
          <w:color w:val="C00000"/>
          <w:szCs w:val="24"/>
        </w:rPr>
      </w:pPr>
      <w:r w:rsidRPr="00562A5A">
        <w:rPr>
          <w:rFonts w:ascii="Yu Gothic" w:eastAsia="Yu Gothic" w:hAnsi="Yu Gothic" w:cs="Chu Van An" w:hint="eastAsia"/>
          <w:b/>
          <w:color w:val="C00000"/>
          <w:szCs w:val="24"/>
        </w:rPr>
        <w:t xml:space="preserve">⑸ </w:t>
      </w:r>
      <w:r w:rsidRPr="00562A5A">
        <w:rPr>
          <w:color w:val="C00000"/>
          <w:position w:val="-24"/>
        </w:rPr>
        <w:object w:dxaOrig="3400" w:dyaOrig="700">
          <v:shape id="_x0000_i1125" type="#_x0000_t75" style="width:170.5pt;height:35.3pt" o:ole="">
            <v:imagedata r:id="rId396" o:title=""/>
          </v:shape>
          <o:OLEObject Type="Embed" ProgID="Equation.DSMT4" ShapeID="_x0000_i1125" DrawAspect="Content" ObjectID="_1786365893" r:id="rId397"/>
        </w:object>
      </w:r>
      <w:r w:rsidRPr="00562A5A">
        <w:rPr>
          <w:color w:val="C00000"/>
        </w:rPr>
        <w:tab/>
      </w:r>
      <w:r w:rsidRPr="00562A5A">
        <w:rPr>
          <w:rFonts w:ascii="Yu Gothic" w:eastAsia="Yu Gothic" w:hAnsi="Yu Gothic" w:cs="Chu Van An" w:hint="eastAsia"/>
          <w:b/>
          <w:color w:val="C00000"/>
          <w:szCs w:val="24"/>
        </w:rPr>
        <w:t xml:space="preserve">⑹ </w:t>
      </w:r>
      <w:r w:rsidRPr="00562A5A">
        <w:rPr>
          <w:color w:val="C00000"/>
          <w:position w:val="-24"/>
        </w:rPr>
        <w:object w:dxaOrig="3500" w:dyaOrig="700">
          <v:shape id="_x0000_i1126" type="#_x0000_t75" style="width:174.55pt;height:35.3pt" o:ole="">
            <v:imagedata r:id="rId398" o:title=""/>
          </v:shape>
          <o:OLEObject Type="Embed" ProgID="Equation.DSMT4" ShapeID="_x0000_i1126" DrawAspect="Content" ObjectID="_1786365894" r:id="rId399"/>
        </w:object>
      </w:r>
    </w:p>
    <w:p w:rsidR="00D9346D" w:rsidRDefault="00D9346D">
      <w:pPr>
        <w:rPr>
          <w:rFonts w:ascii="Palatino Linotype" w:eastAsia="Calibri" w:hAnsi="Palatino Linotype" w:cs="Times New Roman"/>
          <w:szCs w:val="24"/>
          <w:lang w:val="fr-FR"/>
        </w:rPr>
      </w:pPr>
      <w:r>
        <w:rPr>
          <w:rFonts w:ascii="Palatino Linotype" w:eastAsia="Calibri" w:hAnsi="Palatino Linotype" w:cs="Times New Roman"/>
          <w:szCs w:val="24"/>
          <w:lang w:val="fr-FR"/>
        </w:rPr>
        <w:br w:type="page"/>
      </w:r>
    </w:p>
    <w:p w:rsidR="00D97689" w:rsidRPr="00772FAD" w:rsidRDefault="00D97689" w:rsidP="00D97689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281800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Độ dài cung lượng giác</w:t>
      </w:r>
    </w:p>
    <w:p w:rsidR="00D97689" w:rsidRDefault="00D97689" w:rsidP="00D97689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44866F66" wp14:editId="746C6568">
                <wp:extent cx="6680887" cy="1828801"/>
                <wp:effectExtent l="0" t="0" r="24765" b="19050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828801"/>
                          <a:chOff x="0" y="-43020"/>
                          <a:chExt cx="6680887" cy="1828801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140576"/>
                            <a:ext cx="6680887" cy="1645205"/>
                            <a:chOff x="0" y="-8876"/>
                            <a:chExt cx="6825515" cy="1690885"/>
                          </a:xfrm>
                        </wpg:grpSpPr>
                        <wps:wsp>
                          <wps:cNvPr id="25" name="Rectangle: Rounded Corners 19"/>
                          <wps:cNvSpPr/>
                          <wps:spPr>
                            <a:xfrm>
                              <a:off x="0" y="153278"/>
                              <a:ext cx="6825515" cy="152873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76C6" w:rsidRPr="00A27E29" w:rsidRDefault="00E176C6" w:rsidP="0028180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630"/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</w:pP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Cung tròn bán kính </w:t>
                                </w:r>
                                <w:r w:rsidRPr="00A27E29">
                                  <w:rPr>
                                    <w:i/>
                                    <w:color w:val="000000" w:themeColor="text1"/>
                                    <w:position w:val="-4"/>
                                  </w:rPr>
                                  <w:object w:dxaOrig="240" w:dyaOrig="260">
                                    <v:shape id="_x0000_i1127" type="#_x0000_t75" style="width:12.25pt;height:12.9pt" o:ole="">
                                      <v:imagedata r:id="rId400" o:title=""/>
                                    </v:shape>
                                    <o:OLEObject Type="Embed" ProgID="Equation.DSMT4" ShapeID="_x0000_i1127" DrawAspect="Content" ObjectID="_1786366051" r:id="rId401"/>
                                  </w:objec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 có số đo </w:t>
                                </w:r>
                                <w:bookmarkStart w:id="1" w:name="MTBlankEqn"/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540" w:dyaOrig="440">
                                    <v:shape id="_x0000_i1128" type="#_x0000_t75" style="width:77.45pt;height:21.75pt" o:ole="">
                                      <v:imagedata r:id="rId402" o:title=""/>
                                    </v:shape>
                                    <o:OLEObject Type="Embed" ProgID="Equation.DSMT4" ShapeID="_x0000_i1128" DrawAspect="Content" ObjectID="_1786366052" r:id="rId403"/>
                                  </w:object>
                                </w:r>
                                <w:bookmarkEnd w:id="1"/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, có số đo độ </w: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19" w:dyaOrig="440">
                                    <v:shape id="_x0000_i1129" type="#_x0000_t75" style="width:86.25pt;height:21.75pt" o:ole="">
                                      <v:imagedata r:id="rId404" o:title=""/>
                                    </v:shape>
                                    <o:OLEObject Type="Embed" ProgID="Equation.DSMT4" ShapeID="_x0000_i1129" DrawAspect="Content" ObjectID="_1786366053" r:id="rId405"/>
                                  </w:objec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 và có độ dài </w: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39" w:dyaOrig="279">
                                    <v:shape id="_x0000_i1130" type="#_x0000_t75" style="width:6.8pt;height:14.25pt" o:ole="">
                                      <v:imagedata r:id="rId406" o:title=""/>
                                    </v:shape>
                                    <o:OLEObject Type="Embed" ProgID="Equation.DSMT4" ShapeID="_x0000_i1130" DrawAspect="Content" ObjectID="_1786366054" r:id="rId407"/>
                                  </w:objec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 thì: </w: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1680" w:dyaOrig="639">
                                    <v:shape id="_x0000_i1131" type="#_x0000_t75" style="width:84.25pt;height:31.9pt" o:ole="">
                                      <v:imagedata r:id="rId408" o:title=""/>
                                    </v:shape>
                                    <o:OLEObject Type="Embed" ProgID="Equation.DSMT4" ShapeID="_x0000_i1131" DrawAspect="Content" ObjectID="_1786366055" r:id="rId409"/>
                                  </w:objec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</w:rPr>
                                  <w:t xml:space="preserve">do đó  </w:t>
                                </w:r>
                                <w:r w:rsidRPr="00A27E29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880" w:dyaOrig="639">
                                    <v:shape id="_x0000_i1132" type="#_x0000_t75" style="width:44.15pt;height:31.9pt" o:ole="">
                                      <v:imagedata r:id="rId410" o:title=""/>
                                    </v:shape>
                                    <o:OLEObject Type="Embed" ProgID="Equation.DSMT4" ShapeID="_x0000_i1132" DrawAspect="Content" ObjectID="_1786366056" r:id="rId411"/>
                                  </w:object>
                                </w:r>
                              </w:p>
                              <w:p w:rsidR="00E176C6" w:rsidRPr="000A6252" w:rsidRDefault="00E176C6" w:rsidP="00281800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630"/>
                                  <w:rPr>
                                    <w:color w:val="000000" w:themeColor="text1"/>
                                    <w:szCs w:val="24"/>
                                  </w:rPr>
                                </w:pPr>
                                <w:r w:rsidRPr="000A625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8"/>
                                    <w:szCs w:val="24"/>
                                  </w:rPr>
                                  <w:t>▶</w:t>
                                </w:r>
                                <w:r w:rsidRPr="000A625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8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A6252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Đặc biệt:</w:t>
                                </w:r>
                                <w:r w:rsidRPr="000A6252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0A625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30"/>
                                    <w:szCs w:val="24"/>
                                  </w:rPr>
                                  <w:object w:dxaOrig="2920" w:dyaOrig="780">
                                    <v:shape id="_x0000_i1133" type="#_x0000_t75" style="width:146.05pt;height:38.7pt" o:ole="">
                                      <v:imagedata r:id="rId412" o:title=""/>
                                    </v:shape>
                                    <o:OLEObject Type="Embed" ProgID="Equation.DSMT4" ShapeID="_x0000_i1133" DrawAspect="Content" ObjectID="_1786366057" r:id="rId413"/>
                                  </w:object>
                                </w:r>
                              </w:p>
                              <w:p w:rsidR="00E176C6" w:rsidRPr="00772FAD" w:rsidRDefault="00E176C6" w:rsidP="00D97689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8" name="Group 2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9" name="Group 2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32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3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4" name="Text Box 346856834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D97689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35" name="Picture 346856835"/>
                          <pic:cNvPicPr>
                            <a:picLocks noChangeAspect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4866F66" id="Group 22" o:spid="_x0000_s1198" style="width:526.05pt;height:2in;mso-position-horizontal-relative:char;mso-position-vertical-relative:line" coordorigin=",-430" coordsize="66808,18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">
                <v:group id="Group 23" o:spid="_x0000_s1199" style="position:absolute;top:1405;width:66808;height:16452" coordorigin=",-88" coordsize="68255,16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roundrect id="Rectangle: Rounded Corners 19" o:spid="_x0000_s1200" style="position:absolute;top:1532;width:68255;height:1528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:rsidR="00E176C6" w:rsidRPr="00A27E29" w:rsidRDefault="00E176C6" w:rsidP="0028180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630"/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</w:pP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Cung tròn bán kính </w:t>
                          </w:r>
                          <w:r w:rsidRPr="00A27E29">
                            <w:rPr>
                              <w:i/>
                              <w:color w:val="000000" w:themeColor="text1"/>
                              <w:position w:val="-4"/>
                            </w:rPr>
                            <w:object w:dxaOrig="240" w:dyaOrig="260">
                              <v:shape id="_x0000_i1127" type="#_x0000_t75" style="width:12.25pt;height:12.9pt" o:ole="">
                                <v:imagedata r:id="rId400" o:title=""/>
                              </v:shape>
                              <o:OLEObject Type="Embed" ProgID="Equation.DSMT4" ShapeID="_x0000_i1127" DrawAspect="Content" ObjectID="_1786366051" r:id="rId414"/>
                            </w:objec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 có số đo </w:t>
                          </w:r>
                          <w:bookmarkStart w:id="2" w:name="MTBlankEqn"/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6"/>
                              <w:szCs w:val="24"/>
                            </w:rPr>
                            <w:object w:dxaOrig="1540" w:dyaOrig="440">
                              <v:shape id="_x0000_i1128" type="#_x0000_t75" style="width:77.45pt;height:21.75pt" o:ole="">
                                <v:imagedata r:id="rId402" o:title=""/>
                              </v:shape>
                              <o:OLEObject Type="Embed" ProgID="Equation.DSMT4" ShapeID="_x0000_i1128" DrawAspect="Content" ObjectID="_1786366052" r:id="rId415"/>
                            </w:object>
                          </w:r>
                          <w:bookmarkEnd w:id="2"/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, có số đo độ </w: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6"/>
                              <w:szCs w:val="24"/>
                            </w:rPr>
                            <w:object w:dxaOrig="1719" w:dyaOrig="440">
                              <v:shape id="_x0000_i1129" type="#_x0000_t75" style="width:86.25pt;height:21.75pt" o:ole="">
                                <v:imagedata r:id="rId404" o:title=""/>
                              </v:shape>
                              <o:OLEObject Type="Embed" ProgID="Equation.DSMT4" ShapeID="_x0000_i1129" DrawAspect="Content" ObjectID="_1786366053" r:id="rId416"/>
                            </w:objec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 và có độ dài </w: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6"/>
                              <w:szCs w:val="24"/>
                            </w:rPr>
                            <w:object w:dxaOrig="139" w:dyaOrig="279">
                              <v:shape id="_x0000_i1130" type="#_x0000_t75" style="width:6.8pt;height:14.25pt" o:ole="">
                                <v:imagedata r:id="rId406" o:title=""/>
                              </v:shape>
                              <o:OLEObject Type="Embed" ProgID="Equation.DSMT4" ShapeID="_x0000_i1130" DrawAspect="Content" ObjectID="_1786366054" r:id="rId417"/>
                            </w:objec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 thì: </w: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24"/>
                              <w:szCs w:val="24"/>
                            </w:rPr>
                            <w:object w:dxaOrig="1680" w:dyaOrig="639">
                              <v:shape id="_x0000_i1131" type="#_x0000_t75" style="width:84.25pt;height:31.9pt" o:ole="">
                                <v:imagedata r:id="rId408" o:title=""/>
                              </v:shape>
                              <o:OLEObject Type="Embed" ProgID="Equation.DSMT4" ShapeID="_x0000_i1131" DrawAspect="Content" ObjectID="_1786366055" r:id="rId418"/>
                            </w:objec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</w:rPr>
                            <w:t xml:space="preserve">do đó  </w:t>
                          </w:r>
                          <w:r w:rsidRPr="00A27E29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24"/>
                              <w:szCs w:val="24"/>
                            </w:rPr>
                            <w:object w:dxaOrig="880" w:dyaOrig="639">
                              <v:shape id="_x0000_i1132" type="#_x0000_t75" style="width:44.15pt;height:31.9pt" o:ole="">
                                <v:imagedata r:id="rId410" o:title=""/>
                              </v:shape>
                              <o:OLEObject Type="Embed" ProgID="Equation.DSMT4" ShapeID="_x0000_i1132" DrawAspect="Content" ObjectID="_1786366056" r:id="rId419"/>
                            </w:object>
                          </w:r>
                        </w:p>
                        <w:p w:rsidR="00E176C6" w:rsidRPr="000A6252" w:rsidRDefault="00E176C6" w:rsidP="00281800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630"/>
                            <w:rPr>
                              <w:color w:val="000000" w:themeColor="text1"/>
                              <w:szCs w:val="24"/>
                            </w:rPr>
                          </w:pPr>
                          <w:r w:rsidRPr="000A625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8"/>
                              <w:szCs w:val="24"/>
                            </w:rPr>
                            <w:t>▶</w:t>
                          </w:r>
                          <w:r w:rsidRPr="000A6252">
                            <w:rPr>
                              <w:rFonts w:ascii="Palatino Linotype" w:hAnsi="Palatino Linotype"/>
                              <w:b/>
                              <w:color w:val="C00000"/>
                              <w:sz w:val="18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A6252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</w:rPr>
                            <w:t>Đặc biệt:</w:t>
                          </w:r>
                          <w:r w:rsidRPr="000A6252">
                            <w:rPr>
                              <w:rFonts w:ascii="Palatino Linotype" w:hAnsi="Palatino Linotype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0A6252">
                            <w:rPr>
                              <w:rFonts w:ascii="Palatino Linotype" w:hAnsi="Palatino Linotype"/>
                              <w:color w:val="000000" w:themeColor="text1"/>
                              <w:position w:val="-30"/>
                              <w:szCs w:val="24"/>
                            </w:rPr>
                            <w:object w:dxaOrig="2920" w:dyaOrig="780">
                              <v:shape id="_x0000_i1133" type="#_x0000_t75" style="width:146.05pt;height:38.7pt" o:ole="">
                                <v:imagedata r:id="rId412" o:title=""/>
                              </v:shape>
                              <o:OLEObject Type="Embed" ProgID="Equation.DSMT4" ShapeID="_x0000_i1133" DrawAspect="Content" ObjectID="_1786366057" r:id="rId420"/>
                            </w:object>
                          </w:r>
                        </w:p>
                        <w:p w:rsidR="00E176C6" w:rsidRPr="00772FAD" w:rsidRDefault="00E176C6" w:rsidP="00D97689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8" o:spid="_x0000_s120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group id="Group 29" o:spid="_x0000_s120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20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" adj="20325" fillcolor="#c00000" strokecolor="#c00000" strokeweight="2.25pt"/>
                      <v:shape id="Arrow: Pentagon 27" o:spid="_x0000_s120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" adj="20334" fillcolor="#fff2cc [663]" stroked="f" strokeweight="1pt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46856834" o:spid="_x0000_s120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" filled="f" stroked="f" strokeweight=".5pt">
                      <v:textbox>
                        <w:txbxContent>
                          <w:p w:rsidR="00E176C6" w:rsidRPr="003E2961" w:rsidRDefault="00E176C6" w:rsidP="00D97689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35" o:spid="_x0000_s120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">
                  <v:imagedata r:id="rId421" o:title=""/>
                  <v:path arrowok="t"/>
                </v:shape>
                <w10:anchorlock/>
              </v:group>
            </w:pict>
          </mc:Fallback>
        </mc:AlternateContent>
      </w:r>
      <w:bookmarkStart w:id="3" w:name="_GoBack"/>
      <w:bookmarkEnd w:id="3"/>
    </w:p>
    <w:p w:rsidR="00D97689" w:rsidRDefault="00D97689" w:rsidP="00D97689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D7B4050" wp14:editId="7C5F2EE0">
                <wp:extent cx="6680836" cy="1133475"/>
                <wp:effectExtent l="0" t="0" r="5715" b="9525"/>
                <wp:docPr id="346856836" name="Group 3468568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33475"/>
                          <a:chOff x="0" y="9524"/>
                          <a:chExt cx="6680836" cy="1133475"/>
                        </a:xfrm>
                      </wpg:grpSpPr>
                      <wpg:grpSp>
                        <wpg:cNvPr id="346856837" name="Group 346856837"/>
                        <wpg:cNvGrpSpPr/>
                        <wpg:grpSpPr>
                          <a:xfrm>
                            <a:off x="0" y="161925"/>
                            <a:ext cx="6680836" cy="981074"/>
                            <a:chOff x="0" y="82942"/>
                            <a:chExt cx="6680973" cy="981380"/>
                          </a:xfrm>
                        </wpg:grpSpPr>
                        <wpg:grpSp>
                          <wpg:cNvPr id="346856838" name="Group 346856838"/>
                          <wpg:cNvGrpSpPr/>
                          <wpg:grpSpPr>
                            <a:xfrm>
                              <a:off x="0" y="82942"/>
                              <a:ext cx="6680973" cy="980790"/>
                              <a:chOff x="0" y="-241965"/>
                              <a:chExt cx="6680973" cy="981521"/>
                            </a:xfrm>
                          </wpg:grpSpPr>
                          <wpg:grpSp>
                            <wpg:cNvPr id="346856839" name="Group 346856839"/>
                            <wpg:cNvGrpSpPr/>
                            <wpg:grpSpPr>
                              <a:xfrm>
                                <a:off x="0" y="-657"/>
                                <a:ext cx="6680973" cy="740213"/>
                                <a:chOff x="0" y="-657"/>
                                <a:chExt cx="6681308" cy="740377"/>
                              </a:xfrm>
                            </wpg:grpSpPr>
                            <wps:wsp>
                              <wps:cNvPr id="346856840" name="Rectangle 346856840"/>
                              <wps:cNvSpPr/>
                              <wps:spPr>
                                <a:xfrm>
                                  <a:off x="0" y="-314"/>
                                  <a:ext cx="6681308" cy="7400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41" name="Rounded Rectangle 346856841"/>
                              <wps:cNvSpPr/>
                              <wps:spPr>
                                <a:xfrm>
                                  <a:off x="75509" y="-657"/>
                                  <a:ext cx="6535308" cy="74006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2" name="Text Box 34685684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D9768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43" name="Text Box 346856843"/>
                          <wps:cNvSpPr txBox="1"/>
                          <wps:spPr>
                            <a:xfrm>
                              <a:off x="483650" y="338830"/>
                              <a:ext cx="5972297" cy="725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0964E8" w:rsidRDefault="00E176C6" w:rsidP="0028180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Một đường tròn có bán kính 36 m. Độ dài của cung trên đường tròn đó có số đo là</w:t>
                                </w:r>
                              </w:p>
                              <w:p w:rsidR="00E176C6" w:rsidRPr="00281800" w:rsidRDefault="00E176C6" w:rsidP="00281800">
                                <w:pPr>
                                  <w:tabs>
                                    <w:tab w:val="left" w:pos="3330"/>
                                    <w:tab w:val="left" w:pos="6030"/>
                                  </w:tabs>
                                  <w:spacing w:after="0"/>
                                  <w:ind w:left="450"/>
                                  <w:rPr>
                                    <w:color w:val="C00000"/>
                                  </w:rPr>
                                </w:pPr>
                                <w:r w:rsidRPr="00281800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81800">
                                  <w:rPr>
                                    <w:color w:val="C00000"/>
                                    <w:position w:val="-24"/>
                                  </w:rPr>
                                  <w:object w:dxaOrig="360" w:dyaOrig="639">
                                    <v:shape id="_x0000_i1134" type="#_x0000_t75" style="width:18.35pt;height:31.9pt" o:ole="">
                                      <v:imagedata r:id="rId422" o:title=""/>
                                    </v:shape>
                                    <o:OLEObject Type="Embed" ProgID="Equation.DSMT4" ShapeID="_x0000_i1134" DrawAspect="Content" ObjectID="_1786366058" r:id="rId423"/>
                                  </w:object>
                                </w:r>
                                <w:r w:rsidRPr="00281800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281800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81800">
                                  <w:rPr>
                                    <w:color w:val="C00000"/>
                                    <w:position w:val="-6"/>
                                  </w:rPr>
                                  <w:object w:dxaOrig="360" w:dyaOrig="340">
                                    <v:shape id="_x0000_i1135" type="#_x0000_t75" style="width:18.35pt;height:17pt" o:ole="">
                                      <v:imagedata r:id="rId424" o:title=""/>
                                    </v:shape>
                                    <o:OLEObject Type="Embed" ProgID="Equation.DSMT4" ShapeID="_x0000_i1135" DrawAspect="Content" ObjectID="_1786366059" r:id="rId425"/>
                                  </w:object>
                                </w:r>
                                <w:r w:rsidRPr="00281800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281800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281800">
                                  <w:rPr>
                                    <w:color w:val="C00000"/>
                                    <w:position w:val="-24"/>
                                  </w:rPr>
                                  <w:object w:dxaOrig="220" w:dyaOrig="639">
                                    <v:shape id="_x0000_i1136" type="#_x0000_t75" style="width:11.55pt;height:31.9pt" o:ole="">
                                      <v:imagedata r:id="rId426" o:title=""/>
                                    </v:shape>
                                    <o:OLEObject Type="Embed" ProgID="Equation.DSMT4" ShapeID="_x0000_i1136" DrawAspect="Content" ObjectID="_1786366060" r:id="rId427"/>
                                  </w:object>
                                </w:r>
                              </w:p>
                              <w:p w:rsidR="00E176C6" w:rsidRPr="00E621DE" w:rsidRDefault="00E176C6" w:rsidP="00D9768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44" name="Picture 346856844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D7B4050" id="Group 346856836" o:spid="_x0000_s1207" style="width:526.05pt;height:89.25pt;mso-position-horizontal-relative:char;mso-position-vertical-relative:line" coordorigin=",95" coordsize="66808,11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">
                <v:group id="Group 346856837" o:spid="_x0000_s1208" style="position:absolute;top:1619;width:66808;height:9810" coordorigin=",829" coordsize="66809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">
                  <v:group id="Group 346856838" o:spid="_x0000_s1209" style="position:absolute;top:829;width:66809;height:9808" coordorigin=",-2419" coordsize="66809,9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">
                    <v:group id="Group 346856839" o:spid="_x0000_s1210" style="position:absolute;top:-6;width:66809;height:7401" coordorigin=",-6" coordsize="66813,7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">
                      <v:rect id="Rectangle 346856840" o:spid="_x0000_s1211" style="position:absolute;top:-3;width:66813;height:7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" fillcolor="#c00000" stroked="f" strokeweight="1pt"/>
                      <v:roundrect id="Rounded Rectangle 346856841" o:spid="_x0000_s1212" style="position:absolute;left:755;top:-6;width:65353;height:740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842" o:spid="_x0000_s121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" filled="f" stroked="f" strokeweight=".5pt">
                      <v:textbox>
                        <w:txbxContent>
                          <w:p w:rsidR="00E176C6" w:rsidRPr="003E2961" w:rsidRDefault="00E176C6" w:rsidP="00D9768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346856843" o:spid="_x0000_s1214" type="#_x0000_t202" style="position:absolute;left:4836;top:3388;width:59723;height:7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" filled="f" stroked="f" strokeweight=".5pt">
                    <v:textbox>
                      <w:txbxContent>
                        <w:p w:rsidR="00E176C6" w:rsidRPr="000964E8" w:rsidRDefault="00E176C6" w:rsidP="0028180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Một đường tròn có bán kính 36 m. Độ dài của cung trên đường tròn đó có số đo là</w:t>
                          </w:r>
                        </w:p>
                        <w:p w:rsidR="00E176C6" w:rsidRPr="00281800" w:rsidRDefault="00E176C6" w:rsidP="00281800">
                          <w:pPr>
                            <w:tabs>
                              <w:tab w:val="left" w:pos="3330"/>
                              <w:tab w:val="left" w:pos="6030"/>
                            </w:tabs>
                            <w:spacing w:after="0"/>
                            <w:ind w:left="450"/>
                            <w:rPr>
                              <w:color w:val="C00000"/>
                            </w:rPr>
                          </w:pPr>
                          <w:r w:rsidRPr="00281800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81800">
                            <w:rPr>
                              <w:color w:val="C00000"/>
                              <w:position w:val="-24"/>
                            </w:rPr>
                            <w:object w:dxaOrig="360" w:dyaOrig="639">
                              <v:shape id="_x0000_i1681" type="#_x0000_t75" style="width:18pt;height:32.25pt" o:ole="">
                                <v:imagedata r:id="rId428" o:title=""/>
                              </v:shape>
                              <o:OLEObject Type="Embed" ProgID="Equation.DSMT4" ShapeID="_x0000_i1681" DrawAspect="Content" ObjectID="_1783586910" r:id="rId429"/>
                            </w:object>
                          </w:r>
                          <w:r w:rsidRPr="00281800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281800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81800">
                            <w:rPr>
                              <w:color w:val="C00000"/>
                              <w:position w:val="-6"/>
                            </w:rPr>
                            <w:object w:dxaOrig="360" w:dyaOrig="340">
                              <v:shape id="_x0000_i1682" type="#_x0000_t75" style="width:18pt;height:17.25pt" o:ole="">
                                <v:imagedata r:id="rId430" o:title=""/>
                              </v:shape>
                              <o:OLEObject Type="Embed" ProgID="Equation.DSMT4" ShapeID="_x0000_i1682" DrawAspect="Content" ObjectID="_1783586911" r:id="rId431"/>
                            </w:object>
                          </w:r>
                          <w:r w:rsidRPr="00281800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281800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281800">
                            <w:rPr>
                              <w:color w:val="C00000"/>
                              <w:position w:val="-24"/>
                            </w:rPr>
                            <w:object w:dxaOrig="220" w:dyaOrig="639">
                              <v:shape id="_x0000_i1683" type="#_x0000_t75" style="width:11.25pt;height:32.25pt" o:ole="">
                                <v:imagedata r:id="rId432" o:title=""/>
                              </v:shape>
                              <o:OLEObject Type="Embed" ProgID="Equation.DSMT4" ShapeID="_x0000_i1683" DrawAspect="Content" ObjectID="_1783586912" r:id="rId433"/>
                            </w:object>
                          </w:r>
                        </w:p>
                        <w:p w:rsidR="00E176C6" w:rsidRPr="00E621DE" w:rsidRDefault="00E176C6" w:rsidP="00D9768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44" o:spid="_x0000_s121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D97689" w:rsidRPr="00B94965" w:rsidRDefault="00D97689" w:rsidP="00D9768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rFonts w:ascii="Palatino Linotype" w:hAnsi="Palatino Linotype" w:cs="Times New Roman"/>
          <w:szCs w:val="24"/>
        </w:rPr>
        <w:t xml:space="preserve">Theo công thức tính độ dài cung tròn ta có </w:t>
      </w:r>
      <w:r w:rsidRPr="003B5C4D">
        <w:rPr>
          <w:position w:val="-24"/>
        </w:rPr>
        <w:object w:dxaOrig="1600" w:dyaOrig="639">
          <v:shape id="_x0000_i1137" type="#_x0000_t75" style="width:80.15pt;height:31.9pt" o:ole="">
            <v:imagedata r:id="rId434" o:title=""/>
          </v:shape>
          <o:OLEObject Type="Embed" ProgID="Equation.DSMT4" ShapeID="_x0000_i1137" DrawAspect="Content" ObjectID="_1786365895" r:id="rId435"/>
        </w:object>
      </w:r>
      <w:r w:rsidRPr="003B5C4D">
        <w:rPr>
          <w:rFonts w:ascii="Palatino Linotype" w:hAnsi="Palatino Linotype" w:cs="Times New Roman"/>
          <w:szCs w:val="24"/>
        </w:rPr>
        <w:t xml:space="preserve"> nên</w:t>
      </w:r>
    </w:p>
    <w:p w:rsidR="00281800" w:rsidRPr="00281800" w:rsidRDefault="00281800" w:rsidP="00281800">
      <w:pPr>
        <w:tabs>
          <w:tab w:val="left" w:pos="3600"/>
          <w:tab w:val="left" w:pos="6030"/>
        </w:tabs>
        <w:spacing w:after="0"/>
        <w:rPr>
          <w:color w:val="C00000"/>
          <w:szCs w:val="24"/>
        </w:rPr>
      </w:pPr>
      <w:r w:rsidRPr="00281800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281800">
        <w:rPr>
          <w:color w:val="C00000"/>
          <w:position w:val="-24"/>
        </w:rPr>
        <w:object w:dxaOrig="360" w:dyaOrig="639">
          <v:shape id="_x0000_i1138" type="#_x0000_t75" style="width:18.35pt;height:31.9pt" o:ole="">
            <v:imagedata r:id="rId430" o:title=""/>
          </v:shape>
          <o:OLEObject Type="Embed" ProgID="Equation.DSMT4" ShapeID="_x0000_i1138" DrawAspect="Content" ObjectID="_1786365896" r:id="rId436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rFonts w:ascii="Palatino Linotype" w:hAnsi="Palatino Linotype" w:cs="Times New Roman"/>
          <w:szCs w:val="24"/>
        </w:rPr>
        <w:t xml:space="preserve">Ta có </w:t>
      </w:r>
      <w:r w:rsidRPr="003B5C4D">
        <w:rPr>
          <w:position w:val="-24"/>
        </w:rPr>
        <w:object w:dxaOrig="3100" w:dyaOrig="639">
          <v:shape id="_x0000_i1139" type="#_x0000_t75" style="width:155.55pt;height:31.9pt" o:ole="">
            <v:imagedata r:id="rId437" o:title=""/>
          </v:shape>
          <o:OLEObject Type="Embed" ProgID="Equation.DSMT4" ShapeID="_x0000_i1139" DrawAspect="Content" ObjectID="_1786365897" r:id="rId438"/>
        </w:object>
      </w:r>
      <w:r w:rsidRPr="003B5C4D">
        <w:rPr>
          <w:rFonts w:ascii="Palatino Linotype" w:hAnsi="Palatino Linotype" w:cs="Times New Roman"/>
          <w:color w:val="000000"/>
          <w:szCs w:val="24"/>
        </w:rPr>
        <w:t>.</w:t>
      </w:r>
    </w:p>
    <w:p w:rsidR="00281800" w:rsidRPr="00281800" w:rsidRDefault="00281800" w:rsidP="00281800">
      <w:pPr>
        <w:tabs>
          <w:tab w:val="left" w:pos="3600"/>
          <w:tab w:val="left" w:pos="6030"/>
        </w:tabs>
        <w:spacing w:after="0"/>
        <w:rPr>
          <w:color w:val="C00000"/>
          <w:szCs w:val="24"/>
        </w:rPr>
      </w:pPr>
      <w:r w:rsidRPr="00281800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281800">
        <w:rPr>
          <w:color w:val="C00000"/>
          <w:position w:val="-6"/>
        </w:rPr>
        <w:object w:dxaOrig="360" w:dyaOrig="340">
          <v:shape id="_x0000_i1140" type="#_x0000_t75" style="width:18.35pt;height:17pt" o:ole="">
            <v:imagedata r:id="rId424" o:title=""/>
          </v:shape>
          <o:OLEObject Type="Embed" ProgID="Equation.DSMT4" ShapeID="_x0000_i1140" DrawAspect="Content" ObjectID="_1786365898" r:id="rId439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rFonts w:ascii="Palatino Linotype" w:hAnsi="Palatino Linotype" w:cs="Times New Roman"/>
          <w:szCs w:val="24"/>
        </w:rPr>
        <w:t xml:space="preserve">Ta có </w:t>
      </w:r>
      <w:r w:rsidRPr="003B5C4D">
        <w:rPr>
          <w:position w:val="-24"/>
        </w:rPr>
        <w:object w:dxaOrig="3700" w:dyaOrig="639">
          <v:shape id="_x0000_i1141" type="#_x0000_t75" style="width:185.45pt;height:31.9pt" o:ole="">
            <v:imagedata r:id="rId440" o:title=""/>
          </v:shape>
          <o:OLEObject Type="Embed" ProgID="Equation.DSMT4" ShapeID="_x0000_i1141" DrawAspect="Content" ObjectID="_1786365899" r:id="rId441"/>
        </w:object>
      </w:r>
      <w:r w:rsidRPr="003B5C4D">
        <w:rPr>
          <w:rFonts w:ascii="Palatino Linotype" w:hAnsi="Palatino Linotype" w:cs="Times New Roman"/>
          <w:color w:val="000000"/>
          <w:szCs w:val="24"/>
        </w:rPr>
        <w:t>.</w:t>
      </w:r>
    </w:p>
    <w:p w:rsidR="00281800" w:rsidRPr="00281800" w:rsidRDefault="00281800" w:rsidP="00281800">
      <w:pPr>
        <w:tabs>
          <w:tab w:val="left" w:pos="3600"/>
          <w:tab w:val="left" w:pos="6030"/>
        </w:tabs>
        <w:spacing w:after="0"/>
        <w:rPr>
          <w:color w:val="C00000"/>
        </w:rPr>
      </w:pPr>
      <w:r w:rsidRPr="00281800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281800">
        <w:rPr>
          <w:color w:val="C00000"/>
          <w:position w:val="-24"/>
        </w:rPr>
        <w:object w:dxaOrig="220" w:dyaOrig="639">
          <v:shape id="_x0000_i1142" type="#_x0000_t75" style="width:11.55pt;height:31.9pt" o:ole="">
            <v:imagedata r:id="rId426" o:title=""/>
          </v:shape>
          <o:OLEObject Type="Embed" ProgID="Equation.DSMT4" ShapeID="_x0000_i1142" DrawAspect="Content" ObjectID="_1786365900" r:id="rId442"/>
        </w:object>
      </w:r>
    </w:p>
    <w:p w:rsidR="00281800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color w:val="000000"/>
          <w:szCs w:val="24"/>
        </w:rPr>
      </w:pPr>
      <w:r w:rsidRPr="003B5C4D">
        <w:rPr>
          <w:rFonts w:ascii="Palatino Linotype" w:hAnsi="Palatino Linotype" w:cs="Times New Roman"/>
          <w:szCs w:val="24"/>
        </w:rPr>
        <w:t xml:space="preserve">Ta có </w:t>
      </w:r>
      <w:r w:rsidRPr="003B5C4D">
        <w:rPr>
          <w:position w:val="-24"/>
        </w:rPr>
        <w:object w:dxaOrig="2100" w:dyaOrig="639">
          <v:shape id="_x0000_i1143" type="#_x0000_t75" style="width:105.3pt;height:31.9pt" o:ole="">
            <v:imagedata r:id="rId443" o:title=""/>
          </v:shape>
          <o:OLEObject Type="Embed" ProgID="Equation.DSMT4" ShapeID="_x0000_i1143" DrawAspect="Content" ObjectID="_1786365901" r:id="rId444"/>
        </w:object>
      </w:r>
      <w:r w:rsidRPr="003B5C4D">
        <w:rPr>
          <w:rFonts w:ascii="Palatino Linotype" w:hAnsi="Palatino Linotype" w:cs="Times New Roman"/>
          <w:color w:val="000000"/>
          <w:szCs w:val="24"/>
        </w:rPr>
        <w:t>.</w:t>
      </w:r>
    </w:p>
    <w:p w:rsidR="00281800" w:rsidRDefault="00281800" w:rsidP="0028180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9365831" wp14:editId="34E255EC">
                <wp:extent cx="6680836" cy="1276351"/>
                <wp:effectExtent l="0" t="0" r="5715" b="0"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76351"/>
                          <a:chOff x="0" y="9524"/>
                          <a:chExt cx="6680836" cy="1276351"/>
                        </a:xfrm>
                      </wpg:grpSpPr>
                      <wpg:grpSp>
                        <wpg:cNvPr id="73" name="Group 73"/>
                        <wpg:cNvGrpSpPr/>
                        <wpg:grpSpPr>
                          <a:xfrm>
                            <a:off x="0" y="161925"/>
                            <a:ext cx="6680836" cy="1123950"/>
                            <a:chOff x="0" y="82942"/>
                            <a:chExt cx="6680973" cy="1124300"/>
                          </a:xfrm>
                        </wpg:grpSpPr>
                        <wpg:grpSp>
                          <wpg:cNvPr id="78" name="Group 78"/>
                          <wpg:cNvGrpSpPr/>
                          <wpg:grpSpPr>
                            <a:xfrm>
                              <a:off x="0" y="82942"/>
                              <a:ext cx="6680973" cy="1124297"/>
                              <a:chOff x="0" y="-241965"/>
                              <a:chExt cx="6680973" cy="1125135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0" y="-657"/>
                                <a:ext cx="6680973" cy="883827"/>
                                <a:chOff x="0" y="-657"/>
                                <a:chExt cx="6681308" cy="884023"/>
                              </a:xfrm>
                            </wpg:grpSpPr>
                            <wps:wsp>
                              <wps:cNvPr id="3654" name="Rectangle 3654"/>
                              <wps:cNvSpPr/>
                              <wps:spPr>
                                <a:xfrm>
                                  <a:off x="0" y="-315"/>
                                  <a:ext cx="6681308" cy="8836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65" name="Rounded Rectangle 3665"/>
                              <wps:cNvSpPr/>
                              <wps:spPr>
                                <a:xfrm>
                                  <a:off x="75509" y="-657"/>
                                  <a:ext cx="6535308" cy="88371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66" name="Text Box 366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28180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667" name="Text Box 3667"/>
                          <wps:cNvSpPr txBox="1"/>
                          <wps:spPr>
                            <a:xfrm>
                              <a:off x="483650" y="338791"/>
                              <a:ext cx="5972297" cy="8684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Default="00E176C6" w:rsidP="00281800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</w:pP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Một hải lí là độ dài cung tròn xích đạo có số đo </w:t>
                                </w:r>
                                <w:r w:rsidRPr="003B5C4D">
                                  <w:rPr>
                                    <w:position w:val="-30"/>
                                  </w:rPr>
                                  <w:object w:dxaOrig="1080" w:dyaOrig="780">
                                    <v:shape id="_x0000_i1144" type="#_x0000_t75" style="width:54.35pt;height:38.7pt" o:ole="">
                                      <v:imagedata r:id="rId445" o:title=""/>
                                    </v:shape>
                                    <o:OLEObject Type="Embed" ProgID="Equation.DSMT4" ShapeID="_x0000_i1144" DrawAspect="Content" ObjectID="_1786366061" r:id="rId446"/>
                                  </w:object>
                                </w: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Biết độ dài xích đạo là </w:t>
                                </w:r>
                                <w:r w:rsidRPr="003B5C4D">
                                  <w:rPr>
                                    <w:position w:val="-8"/>
                                  </w:rPr>
                                  <w:object w:dxaOrig="1160" w:dyaOrig="300">
                                    <v:shape id="_x0000_i1145" type="#_x0000_t75" style="width:57.75pt;height:14.95pt" o:ole="">
                                      <v:imagedata r:id="rId447" o:title=""/>
                                    </v:shape>
                                    <o:OLEObject Type="Embed" ProgID="Equation.DSMT4" ShapeID="_x0000_i1145" DrawAspect="Content" ObjectID="_1786366062" r:id="rId448"/>
                                  </w:object>
                                </w: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hỏi một hải lí dài bao nhiêu km?</w:t>
                                </w:r>
                              </w:p>
                              <w:p w:rsidR="00E176C6" w:rsidRPr="00E621DE" w:rsidRDefault="00E176C6" w:rsidP="0028180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668" name="Picture 3668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365831" id="Group 70" o:spid="_x0000_s1216" style="width:526.05pt;height:100.5pt;mso-position-horizontal-relative:char;mso-position-vertical-relative:line" coordorigin=",95" coordsize="66808,12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">
                <v:group id="Group 73" o:spid="_x0000_s1217" style="position:absolute;top:1619;width:66808;height:11239" coordorigin=",829" coordsize="66809,11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<v:group id="Group 78" o:spid="_x0000_s1218" style="position:absolute;top:829;width:66809;height:11243" coordorigin=",-2419" coordsize="66809,1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group id="Group 82" o:spid="_x0000_s1219" style="position:absolute;top:-6;width:66809;height:8837" coordorigin=",-6" coordsize="66813,8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rect id="Rectangle 3654" o:spid="_x0000_s1220" style="position:absolute;top:-3;width:66813;height:8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" fillcolor="#c00000" stroked="f" strokeweight="1pt"/>
                      <v:roundrect id="Rounded Rectangle 3665" o:spid="_x0000_s1221" style="position:absolute;left:755;top:-6;width:65353;height:883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3666" o:spid="_x0000_s122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" filled="f" stroked="f" strokeweight=".5pt">
                      <v:textbox>
                        <w:txbxContent>
                          <w:p w:rsidR="00E176C6" w:rsidRPr="003E2961" w:rsidRDefault="00E176C6" w:rsidP="0028180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667" o:spid="_x0000_s1223" type="#_x0000_t202" style="position:absolute;left:4836;top:3387;width:59723;height:8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" filled="f" stroked="f" strokeweight=".5pt">
                    <v:textbox>
                      <w:txbxContent>
                        <w:p w:rsidR="00E176C6" w:rsidRDefault="00E176C6" w:rsidP="00281800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</w:pP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Một hải lí là độ dài cung tròn xích đạo có số đo </w:t>
                          </w:r>
                          <w:r w:rsidRPr="003B5C4D">
                            <w:rPr>
                              <w:position w:val="-30"/>
                            </w:rPr>
                            <w:object w:dxaOrig="1080" w:dyaOrig="780">
                              <v:shape id="_x0000_i1703" type="#_x0000_t75" style="width:54pt;height:39pt" o:ole="">
                                <v:imagedata r:id="rId449" o:title=""/>
                              </v:shape>
                              <o:OLEObject Type="Embed" ProgID="Equation.DSMT4" ShapeID="_x0000_i1703" DrawAspect="Content" ObjectID="_1783586913" r:id="rId450"/>
                            </w:object>
                          </w: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Biết độ dài xích đạo là </w:t>
                          </w:r>
                          <w:r w:rsidRPr="003B5C4D">
                            <w:rPr>
                              <w:position w:val="-8"/>
                            </w:rPr>
                            <w:object w:dxaOrig="1160" w:dyaOrig="300">
                              <v:shape id="_x0000_i1704" type="#_x0000_t75" style="width:57.75pt;height:15pt" o:ole="">
                                <v:imagedata r:id="rId451" o:title=""/>
                              </v:shape>
                              <o:OLEObject Type="Embed" ProgID="Equation.DSMT4" ShapeID="_x0000_i1704" DrawAspect="Content" ObjectID="_1783586914" r:id="rId452"/>
                            </w:object>
                          </w: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hỏi một hải lí dài bao nhiêu km?</w:t>
                          </w:r>
                        </w:p>
                        <w:p w:rsidR="00E176C6" w:rsidRPr="00E621DE" w:rsidRDefault="00E176C6" w:rsidP="0028180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668" o:spid="_x0000_s122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281800" w:rsidRPr="00B94965" w:rsidRDefault="00281800" w:rsidP="0028180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81800" w:rsidRDefault="00281800" w:rsidP="00281800">
      <w:pPr>
        <w:spacing w:after="0" w:line="240" w:lineRule="auto"/>
        <w:ind w:left="993"/>
      </w:pPr>
      <w:r w:rsidRPr="003B5C4D">
        <w:rPr>
          <w:rFonts w:ascii="Palatino Linotype" w:hAnsi="Palatino Linotype" w:cs="Times New Roman"/>
          <w:szCs w:val="24"/>
        </w:rPr>
        <w:t xml:space="preserve">Một hải lí dài </w:t>
      </w:r>
      <w:r w:rsidRPr="003B5C4D">
        <w:rPr>
          <w:position w:val="-24"/>
        </w:rPr>
        <w:object w:dxaOrig="2220" w:dyaOrig="639">
          <v:shape id="_x0000_i1146" type="#_x0000_t75" style="width:110.7pt;height:31.9pt" o:ole="">
            <v:imagedata r:id="rId453" o:title=""/>
          </v:shape>
          <o:OLEObject Type="Embed" ProgID="Equation.DSMT4" ShapeID="_x0000_i1146" DrawAspect="Content" ObjectID="_1786365902" r:id="rId454"/>
        </w:object>
      </w:r>
    </w:p>
    <w:p w:rsidR="00281800" w:rsidRDefault="00281800" w:rsidP="0028180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5EBFEE6" wp14:editId="199E72E8">
                <wp:extent cx="6680836" cy="1276351"/>
                <wp:effectExtent l="0" t="0" r="5715" b="0"/>
                <wp:docPr id="3669" name="Group 36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76351"/>
                          <a:chOff x="0" y="9524"/>
                          <a:chExt cx="6680836" cy="1276351"/>
                        </a:xfrm>
                      </wpg:grpSpPr>
                      <wpg:grpSp>
                        <wpg:cNvPr id="3670" name="Group 3670"/>
                        <wpg:cNvGrpSpPr/>
                        <wpg:grpSpPr>
                          <a:xfrm>
                            <a:off x="0" y="161925"/>
                            <a:ext cx="6680836" cy="1123950"/>
                            <a:chOff x="0" y="82942"/>
                            <a:chExt cx="6680973" cy="1124300"/>
                          </a:xfrm>
                        </wpg:grpSpPr>
                        <wpg:grpSp>
                          <wpg:cNvPr id="3671" name="Group 3671"/>
                          <wpg:cNvGrpSpPr/>
                          <wpg:grpSpPr>
                            <a:xfrm>
                              <a:off x="0" y="82942"/>
                              <a:ext cx="6680973" cy="1124297"/>
                              <a:chOff x="0" y="-241965"/>
                              <a:chExt cx="6680973" cy="1125135"/>
                            </a:xfrm>
                          </wpg:grpSpPr>
                          <wpg:grpSp>
                            <wpg:cNvPr id="3672" name="Group 3672"/>
                            <wpg:cNvGrpSpPr/>
                            <wpg:grpSpPr>
                              <a:xfrm>
                                <a:off x="0" y="-657"/>
                                <a:ext cx="6680973" cy="883827"/>
                                <a:chOff x="0" y="-657"/>
                                <a:chExt cx="6681308" cy="884023"/>
                              </a:xfrm>
                            </wpg:grpSpPr>
                            <wps:wsp>
                              <wps:cNvPr id="3676" name="Rectangle 3676"/>
                              <wps:cNvSpPr/>
                              <wps:spPr>
                                <a:xfrm>
                                  <a:off x="0" y="-315"/>
                                  <a:ext cx="6681308" cy="8836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77" name="Rounded Rectangle 3677"/>
                              <wps:cNvSpPr/>
                              <wps:spPr>
                                <a:xfrm>
                                  <a:off x="75509" y="-657"/>
                                  <a:ext cx="6535308" cy="88371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78" name="Text Box 367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28180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679" name="Text Box 3679"/>
                          <wps:cNvSpPr txBox="1"/>
                          <wps:spPr>
                            <a:xfrm>
                              <a:off x="483650" y="338791"/>
                              <a:ext cx="5972297" cy="8684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Default="00E176C6" w:rsidP="00281800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</w:pP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hình vuông </w:t>
                                </w:r>
                                <w:r w:rsidRPr="003B5C4D">
                                  <w:rPr>
                                    <w:position w:val="-12"/>
                                  </w:rPr>
                                  <w:object w:dxaOrig="1080" w:dyaOrig="380">
                                    <v:shape id="_x0000_i1147" type="#_x0000_t75" style="width:54.35pt;height:19pt" o:ole="">
                                      <v:imagedata r:id="rId455" o:title=""/>
                                    </v:shape>
                                    <o:OLEObject Type="Embed" ProgID="Equation.DSMT4" ShapeID="_x0000_i1147" DrawAspect="Content" ObjectID="_1786366063" r:id="rId456"/>
                                  </w:object>
                                </w: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nội tiếp đường tròn tâm </w:t>
                                </w:r>
                                <w:r w:rsidRPr="003B5C4D">
                                  <w:rPr>
                                    <w:position w:val="-6"/>
                                  </w:rPr>
                                  <w:object w:dxaOrig="260" w:dyaOrig="279">
                                    <v:shape id="_x0000_i1148" type="#_x0000_t75" style="width:12.9pt;height:14.25pt" o:ole="">
                                      <v:imagedata r:id="rId457" o:title=""/>
                                    </v:shape>
                                    <o:OLEObject Type="Embed" ProgID="Equation.DSMT4" ShapeID="_x0000_i1148" DrawAspect="Content" ObjectID="_1786366064" r:id="rId458"/>
                                  </w:object>
                                </w: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(các đỉnh được sắp xếp theo chiều ngược chiều quay của kim đồng hồ). Tính số đo của các cung lượng giác </w:t>
                                </w:r>
                                <w:r w:rsidRPr="003B5C4D">
                                  <w:rPr>
                                    <w:position w:val="-16"/>
                                  </w:rPr>
                                  <w:object w:dxaOrig="1700" w:dyaOrig="560">
                                    <v:shape id="_x0000_i1149" type="#_x0000_t75" style="width:84.9pt;height:27.85pt" o:ole="">
                                      <v:imagedata r:id="rId459" o:title=""/>
                                    </v:shape>
                                    <o:OLEObject Type="Embed" ProgID="Equation.DSMT4" ShapeID="_x0000_i1149" DrawAspect="Content" ObjectID="_1786366065" r:id="rId460"/>
                                  </w:object>
                                </w:r>
                                <w:r w:rsidRPr="003B5C4D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  <w:r w:rsidRPr="003B5C4D">
                                  <w:rPr>
                                    <w:position w:val="-12"/>
                                  </w:rPr>
                                  <w:object w:dxaOrig="1359" w:dyaOrig="340">
                                    <v:shape id="_x0000_i1150" type="#_x0000_t75" style="width:67.9pt;height:17pt" o:ole="">
                                      <v:imagedata r:id="rId461" o:title=""/>
                                    </v:shape>
                                    <o:OLEObject Type="Embed" ProgID="Equation.DSMT4" ShapeID="_x0000_i1150" DrawAspect="Content" ObjectID="_1786366066" r:id="rId462"/>
                                  </w:object>
                                </w:r>
                              </w:p>
                              <w:p w:rsidR="00E176C6" w:rsidRPr="00E621DE" w:rsidRDefault="00E176C6" w:rsidP="0028180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12" name="Picture 2112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5EBFEE6" id="Group 3669" o:spid="_x0000_s1225" style="width:526.05pt;height:100.5pt;mso-position-horizontal-relative:char;mso-position-vertical-relative:line" coordorigin=",95" coordsize="66808,12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">
                <v:group id="Group 3670" o:spid="_x0000_s1226" style="position:absolute;top:1619;width:66808;height:11239" coordorigin=",829" coordsize="66809,11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">
                  <v:group id="Group 3671" o:spid="_x0000_s1227" style="position:absolute;top:829;width:66809;height:11243" coordorigin=",-2419" coordsize="66809,1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">
                    <v:group id="Group 3672" o:spid="_x0000_s1228" style="position:absolute;top:-6;width:66809;height:8837" coordorigin=",-6" coordsize="66813,8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">
                      <v:rect id="Rectangle 3676" o:spid="_x0000_s1229" style="position:absolute;top:-3;width:66813;height:8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" fillcolor="#c00000" stroked="f" strokeweight="1pt"/>
                      <v:roundrect id="Rounded Rectangle 3677" o:spid="_x0000_s1230" style="position:absolute;left:755;top:-6;width:65353;height:883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3678" o:spid="_x0000_s123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" filled="f" stroked="f" strokeweight=".5pt">
                      <v:textbox>
                        <w:txbxContent>
                          <w:p w:rsidR="00E176C6" w:rsidRPr="003E2961" w:rsidRDefault="00E176C6" w:rsidP="0028180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679" o:spid="_x0000_s1232" type="#_x0000_t202" style="position:absolute;left:4836;top:3387;width:59723;height:8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" filled="f" stroked="f" strokeweight=".5pt">
                    <v:textbox>
                      <w:txbxContent>
                        <w:p w:rsidR="00E176C6" w:rsidRDefault="00E176C6" w:rsidP="00281800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</w:pP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hình vuông </w:t>
                          </w:r>
                          <w:r w:rsidRPr="003B5C4D">
                            <w:rPr>
                              <w:position w:val="-12"/>
                            </w:rPr>
                            <w:object w:dxaOrig="1080" w:dyaOrig="380">
                              <v:shape id="_x0000_i1717" type="#_x0000_t75" style="width:54pt;height:18.75pt" o:ole="">
                                <v:imagedata r:id="rId463" o:title=""/>
                              </v:shape>
                              <o:OLEObject Type="Embed" ProgID="Equation.DSMT4" ShapeID="_x0000_i1717" DrawAspect="Content" ObjectID="_1783586915" r:id="rId464"/>
                            </w:object>
                          </w: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nội tiếp đường tròn tâm </w:t>
                          </w:r>
                          <w:r w:rsidRPr="003B5C4D">
                            <w:rPr>
                              <w:position w:val="-6"/>
                            </w:rPr>
                            <w:object w:dxaOrig="260" w:dyaOrig="279">
                              <v:shape id="_x0000_i1718" type="#_x0000_t75" style="width:12.75pt;height:14.25pt" o:ole="">
                                <v:imagedata r:id="rId465" o:title=""/>
                              </v:shape>
                              <o:OLEObject Type="Embed" ProgID="Equation.DSMT4" ShapeID="_x0000_i1718" DrawAspect="Content" ObjectID="_1783586916" r:id="rId466"/>
                            </w:object>
                          </w: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(các đỉnh được sắp xếp theo chiều ngược chiều quay của kim đồng hồ). Tính số đo của các cung lượng giác </w:t>
                          </w:r>
                          <w:r w:rsidRPr="003B5C4D">
                            <w:rPr>
                              <w:position w:val="-16"/>
                            </w:rPr>
                            <w:object w:dxaOrig="1700" w:dyaOrig="560">
                              <v:shape id="_x0000_i1719" type="#_x0000_t75" style="width:84.75pt;height:27.75pt" o:ole="">
                                <v:imagedata r:id="rId467" o:title=""/>
                              </v:shape>
                              <o:OLEObject Type="Embed" ProgID="Equation.DSMT4" ShapeID="_x0000_i1719" DrawAspect="Content" ObjectID="_1783586917" r:id="rId468"/>
                            </w:object>
                          </w:r>
                          <w:r w:rsidRPr="003B5C4D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</w:t>
                          </w:r>
                          <w:r w:rsidRPr="003B5C4D">
                            <w:rPr>
                              <w:position w:val="-12"/>
                            </w:rPr>
                            <w:object w:dxaOrig="1359" w:dyaOrig="340">
                              <v:shape id="_x0000_i1720" type="#_x0000_t75" style="width:68.25pt;height:17.25pt" o:ole="">
                                <v:imagedata r:id="rId469" o:title=""/>
                              </v:shape>
                              <o:OLEObject Type="Embed" ProgID="Equation.DSMT4" ShapeID="_x0000_i1720" DrawAspect="Content" ObjectID="_1783586918" r:id="rId470"/>
                            </w:object>
                          </w:r>
                        </w:p>
                        <w:p w:rsidR="00E176C6" w:rsidRPr="00E621DE" w:rsidRDefault="00E176C6" w:rsidP="0028180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12" o:spid="_x0000_s123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281800" w:rsidRPr="00B94965" w:rsidRDefault="00281800" w:rsidP="0028180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>
        <w:rPr>
          <w:rFonts w:ascii="Palatino Linotype" w:hAnsi="Palatino Linotype" w:cs="Times New Roman"/>
          <w:b/>
          <w:noProof/>
          <w:color w:val="0000FF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FDDEC46" wp14:editId="7FBE2699">
            <wp:simplePos x="0" y="0"/>
            <wp:positionH relativeFrom="column">
              <wp:posOffset>4784725</wp:posOffset>
            </wp:positionH>
            <wp:positionV relativeFrom="paragraph">
              <wp:posOffset>64135</wp:posOffset>
            </wp:positionV>
            <wp:extent cx="1763395" cy="1729740"/>
            <wp:effectExtent l="0" t="0" r="8255" b="381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1554.png"/>
                    <pic:cNvPicPr/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729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C4D">
        <w:rPr>
          <w:rFonts w:ascii="Palatino Linotype" w:hAnsi="Palatino Linotype" w:cs="Times New Roman"/>
          <w:szCs w:val="24"/>
        </w:rPr>
        <w:t xml:space="preserve">Ta có </w:t>
      </w:r>
      <w:r w:rsidRPr="003B5C4D">
        <w:rPr>
          <w:position w:val="-12"/>
        </w:rPr>
        <w:object w:dxaOrig="1140" w:dyaOrig="440">
          <v:shape id="_x0000_i1151" type="#_x0000_t75" style="width:57.05pt;height:21.75pt" o:ole="">
            <v:imagedata r:id="rId472" o:title=""/>
          </v:shape>
          <o:OLEObject Type="Embed" ProgID="Equation.DSMT4" ShapeID="_x0000_i1151" DrawAspect="Content" ObjectID="_1786365903" r:id="rId473"/>
        </w:object>
      </w:r>
      <w:r w:rsidRPr="003B5C4D">
        <w:rPr>
          <w:rFonts w:ascii="Palatino Linotype" w:hAnsi="Palatino Linotype" w:cs="Times New Roman"/>
          <w:szCs w:val="24"/>
        </w:rPr>
        <w:t xml:space="preserve"> nên sđ</w:t>
      </w:r>
      <w:r w:rsidRPr="003B5C4D">
        <w:rPr>
          <w:position w:val="-12"/>
        </w:rPr>
        <w:object w:dxaOrig="1840" w:dyaOrig="520">
          <v:shape id="_x0000_i1152" type="#_x0000_t75" style="width:92.4pt;height:26.5pt" o:ole="">
            <v:imagedata r:id="rId474" o:title=""/>
          </v:shape>
          <o:OLEObject Type="Embed" ProgID="Equation.DSMT4" ShapeID="_x0000_i1152" DrawAspect="Content" ObjectID="_1786365904" r:id="rId475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position w:val="-24"/>
        </w:rPr>
        <w:object w:dxaOrig="1180" w:dyaOrig="639">
          <v:shape id="_x0000_i1153" type="#_x0000_t75" style="width:59.1pt;height:31.9pt" o:ole="">
            <v:imagedata r:id="rId476" o:title=""/>
          </v:shape>
          <o:OLEObject Type="Embed" ProgID="Equation.DSMT4" ShapeID="_x0000_i1153" DrawAspect="Content" ObjectID="_1786365905" r:id="rId477"/>
        </w:object>
      </w:r>
      <w:r w:rsidRPr="003B5C4D">
        <w:rPr>
          <w:rFonts w:ascii="Palatino Linotype" w:hAnsi="Palatino Linotype" w:cs="Times New Roman"/>
          <w:szCs w:val="24"/>
        </w:rPr>
        <w:t xml:space="preserve"> nên sđ</w:t>
      </w:r>
      <w:r w:rsidRPr="003B5C4D">
        <w:rPr>
          <w:position w:val="-24"/>
        </w:rPr>
        <w:object w:dxaOrig="2220" w:dyaOrig="639">
          <v:shape id="_x0000_i1154" type="#_x0000_t75" style="width:110.7pt;height:31.9pt" o:ole="">
            <v:imagedata r:id="rId478" o:title=""/>
          </v:shape>
          <o:OLEObject Type="Embed" ProgID="Equation.DSMT4" ShapeID="_x0000_i1154" DrawAspect="Content" ObjectID="_1786365906" r:id="rId479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position w:val="-12"/>
        </w:rPr>
        <w:object w:dxaOrig="1160" w:dyaOrig="440">
          <v:shape id="_x0000_i1155" type="#_x0000_t75" style="width:57.75pt;height:21.75pt" o:ole="">
            <v:imagedata r:id="rId480" o:title=""/>
          </v:shape>
          <o:OLEObject Type="Embed" ProgID="Equation.DSMT4" ShapeID="_x0000_i1155" DrawAspect="Content" ObjectID="_1786365907" r:id="rId481"/>
        </w:object>
      </w:r>
      <w:r w:rsidRPr="003B5C4D">
        <w:rPr>
          <w:rFonts w:ascii="Palatino Linotype" w:hAnsi="Palatino Linotype" w:cs="Times New Roman"/>
          <w:szCs w:val="24"/>
        </w:rPr>
        <w:t xml:space="preserve"> nên sđ</w:t>
      </w:r>
      <w:r w:rsidRPr="003B5C4D">
        <w:rPr>
          <w:position w:val="-12"/>
        </w:rPr>
        <w:object w:dxaOrig="2200" w:dyaOrig="520">
          <v:shape id="_x0000_i1156" type="#_x0000_t75" style="width:110.05pt;height:26.5pt" o:ole="">
            <v:imagedata r:id="rId482" o:title=""/>
          </v:shape>
          <o:OLEObject Type="Embed" ProgID="Equation.DSMT4" ShapeID="_x0000_i1156" DrawAspect="Content" ObjectID="_1786365908" r:id="rId483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position w:val="-24"/>
        </w:rPr>
        <w:object w:dxaOrig="1200" w:dyaOrig="639">
          <v:shape id="_x0000_i1157" type="#_x0000_t75" style="width:59.75pt;height:31.9pt" o:ole="">
            <v:imagedata r:id="rId484" o:title=""/>
          </v:shape>
          <o:OLEObject Type="Embed" ProgID="Equation.DSMT4" ShapeID="_x0000_i1157" DrawAspect="Content" ObjectID="_1786365909" r:id="rId485"/>
        </w:object>
      </w:r>
      <w:r w:rsidRPr="003B5C4D">
        <w:rPr>
          <w:rFonts w:ascii="Palatino Linotype" w:hAnsi="Palatino Linotype" w:cs="Times New Roman"/>
          <w:szCs w:val="24"/>
        </w:rPr>
        <w:t xml:space="preserve"> nên sđ</w:t>
      </w:r>
      <w:r w:rsidRPr="003B5C4D">
        <w:rPr>
          <w:position w:val="-24"/>
        </w:rPr>
        <w:object w:dxaOrig="3840" w:dyaOrig="639">
          <v:shape id="_x0000_i1158" type="#_x0000_t75" style="width:192.25pt;height:31.9pt" o:ole="">
            <v:imagedata r:id="rId486" o:title=""/>
          </v:shape>
          <o:OLEObject Type="Embed" ProgID="Equation.DSMT4" ShapeID="_x0000_i1158" DrawAspect="Content" ObjectID="_1786365910" r:id="rId487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rFonts w:ascii="Palatino Linotype" w:hAnsi="Palatino Linotype" w:cs="Times New Roman"/>
          <w:szCs w:val="24"/>
        </w:rPr>
        <w:t>Như vậy sđ</w:t>
      </w:r>
      <w:r w:rsidRPr="003B5C4D">
        <w:rPr>
          <w:position w:val="-24"/>
        </w:rPr>
        <w:object w:dxaOrig="3379" w:dyaOrig="639">
          <v:shape id="_x0000_i1159" type="#_x0000_t75" style="width:168.45pt;height:31.9pt" o:ole="">
            <v:imagedata r:id="rId488" o:title=""/>
          </v:shape>
          <o:OLEObject Type="Embed" ProgID="Equation.DSMT4" ShapeID="_x0000_i1159" DrawAspect="Content" ObjectID="_1786365911" r:id="rId489"/>
        </w:object>
      </w:r>
    </w:p>
    <w:p w:rsidR="00281800" w:rsidRPr="003B5C4D" w:rsidRDefault="00281800" w:rsidP="00281800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3B5C4D">
        <w:rPr>
          <w:rFonts w:ascii="Palatino Linotype" w:hAnsi="Palatino Linotype" w:cs="Times New Roman"/>
          <w:szCs w:val="24"/>
        </w:rPr>
        <w:t>Theo hệ thức salơ ta có sđ</w:t>
      </w:r>
      <w:r w:rsidRPr="003B5C4D">
        <w:rPr>
          <w:position w:val="-16"/>
        </w:rPr>
        <w:object w:dxaOrig="760" w:dyaOrig="560">
          <v:shape id="_x0000_i1160" type="#_x0000_t75" style="width:38.05pt;height:27.85pt" o:ole="">
            <v:imagedata r:id="rId490" o:title=""/>
          </v:shape>
          <o:OLEObject Type="Embed" ProgID="Equation.DSMT4" ShapeID="_x0000_i1160" DrawAspect="Content" ObjectID="_1786365912" r:id="rId491"/>
        </w:object>
      </w:r>
      <w:r w:rsidRPr="003B5C4D">
        <w:rPr>
          <w:rFonts w:ascii="Palatino Linotype" w:hAnsi="Palatino Linotype" w:cs="Times New Roman"/>
          <w:szCs w:val="24"/>
        </w:rPr>
        <w:t>sđ</w:t>
      </w:r>
      <w:r w:rsidRPr="003B5C4D">
        <w:rPr>
          <w:position w:val="-16"/>
        </w:rPr>
        <w:object w:dxaOrig="600" w:dyaOrig="560">
          <v:shape id="_x0000_i1161" type="#_x0000_t75" style="width:29.9pt;height:27.85pt" o:ole="">
            <v:imagedata r:id="rId492" o:title=""/>
          </v:shape>
          <o:OLEObject Type="Embed" ProgID="Equation.DSMT4" ShapeID="_x0000_i1161" DrawAspect="Content" ObjectID="_1786365913" r:id="rId493"/>
        </w:object>
      </w:r>
      <w:r w:rsidRPr="003B5C4D">
        <w:rPr>
          <w:rFonts w:ascii="Palatino Linotype" w:hAnsi="Palatino Linotype" w:cs="Times New Roman"/>
          <w:szCs w:val="24"/>
        </w:rPr>
        <w:t>- sđ</w:t>
      </w:r>
      <w:r w:rsidRPr="003B5C4D">
        <w:rPr>
          <w:position w:val="-12"/>
        </w:rPr>
        <w:object w:dxaOrig="580" w:dyaOrig="520">
          <v:shape id="_x0000_i1162" type="#_x0000_t75" style="width:29.2pt;height:26.5pt" o:ole="">
            <v:imagedata r:id="rId494" o:title=""/>
          </v:shape>
          <o:OLEObject Type="Embed" ProgID="Equation.DSMT4" ShapeID="_x0000_i1162" DrawAspect="Content" ObjectID="_1786365914" r:id="rId495"/>
        </w:object>
      </w:r>
      <w:r w:rsidRPr="003B5C4D">
        <w:rPr>
          <w:rFonts w:ascii="Palatino Linotype" w:hAnsi="Palatino Linotype" w:cs="Times New Roman"/>
          <w:szCs w:val="24"/>
        </w:rPr>
        <w:t>+</w:t>
      </w:r>
      <w:r w:rsidRPr="003B5C4D">
        <w:rPr>
          <w:position w:val="-6"/>
        </w:rPr>
        <w:object w:dxaOrig="460" w:dyaOrig="279">
          <v:shape id="_x0000_i1163" type="#_x0000_t75" style="width:23.1pt;height:14.25pt" o:ole="">
            <v:imagedata r:id="rId496" o:title=""/>
          </v:shape>
          <o:OLEObject Type="Embed" ProgID="Equation.DSMT4" ShapeID="_x0000_i1163" DrawAspect="Content" ObjectID="_1786365915" r:id="rId497"/>
        </w:object>
      </w:r>
      <w:r w:rsidRPr="003B5C4D">
        <w:rPr>
          <w:rFonts w:ascii="Palatino Linotype" w:hAnsi="Palatino Linotype" w:cs="Times New Roman"/>
          <w:szCs w:val="24"/>
        </w:rPr>
        <w:t>=</w:t>
      </w:r>
      <w:r w:rsidRPr="003B5C4D">
        <w:rPr>
          <w:position w:val="-24"/>
        </w:rPr>
        <w:object w:dxaOrig="2060" w:dyaOrig="639">
          <v:shape id="_x0000_i1164" type="#_x0000_t75" style="width:102.55pt;height:31.9pt" o:ole="">
            <v:imagedata r:id="rId498" o:title=""/>
          </v:shape>
          <o:OLEObject Type="Embed" ProgID="Equation.DSMT4" ShapeID="_x0000_i1164" DrawAspect="Content" ObjectID="_1786365916" r:id="rId499"/>
        </w:object>
      </w:r>
    </w:p>
    <w:p w:rsidR="005A60A5" w:rsidRDefault="005A60A5">
      <w:pPr>
        <w:rPr>
          <w:rFonts w:ascii="Palatino Linotype" w:eastAsia="Calibri" w:hAnsi="Palatino Linotype" w:cs="Times New Roman"/>
          <w:szCs w:val="24"/>
          <w:lang w:val="fr-FR"/>
        </w:rPr>
      </w:pPr>
      <w:r>
        <w:rPr>
          <w:rFonts w:ascii="Palatino Linotype" w:eastAsia="Calibri" w:hAnsi="Palatino Linotype" w:cs="Times New Roman"/>
          <w:szCs w:val="24"/>
          <w:lang w:val="fr-FR"/>
        </w:rPr>
        <w:br w:type="page"/>
      </w:r>
    </w:p>
    <w:p w:rsidR="005A60A5" w:rsidRPr="00772FAD" w:rsidRDefault="005A60A5" w:rsidP="005A60A5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Pr="005A60A5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Biểu diễn góc lượng giác trên đường tròn lượng giác</w:t>
      </w:r>
    </w:p>
    <w:p w:rsidR="005A60A5" w:rsidRDefault="005A60A5" w:rsidP="005A60A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74353A05" wp14:editId="38FFBDB7">
                <wp:extent cx="6680887" cy="6200776"/>
                <wp:effectExtent l="0" t="0" r="24765" b="28575"/>
                <wp:docPr id="346856712" name="Group 3468567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6200776"/>
                          <a:chOff x="0" y="-43020"/>
                          <a:chExt cx="6680887" cy="6200776"/>
                        </a:xfrm>
                      </wpg:grpSpPr>
                      <wpg:grpSp>
                        <wpg:cNvPr id="346856716" name="Group 346856716"/>
                        <wpg:cNvGrpSpPr/>
                        <wpg:grpSpPr>
                          <a:xfrm>
                            <a:off x="0" y="140576"/>
                            <a:ext cx="6680887" cy="6017180"/>
                            <a:chOff x="0" y="-8876"/>
                            <a:chExt cx="6825515" cy="6184250"/>
                          </a:xfrm>
                        </wpg:grpSpPr>
                        <wps:wsp>
                          <wps:cNvPr id="346856717" name="Rectangle: Rounded Corners 19"/>
                          <wps:cNvSpPr/>
                          <wps:spPr>
                            <a:xfrm>
                              <a:off x="0" y="153278"/>
                              <a:ext cx="6825515" cy="602209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76C6" w:rsidRPr="005A60A5" w:rsidRDefault="00E176C6" w:rsidP="005A60A5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63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>Để biểu diễn góc lượng giác có số đo a trên đường tròn lượnggiác ta cần thực hiện các bước sau:</w:t>
                                </w:r>
                              </w:p>
                              <w:p w:rsidR="00E176C6" w:rsidRPr="005A60A5" w:rsidRDefault="00E176C6" w:rsidP="005A60A5">
                                <w:pPr>
                                  <w:spacing w:after="0" w:line="240" w:lineRule="auto"/>
                                  <w:ind w:left="2250" w:hanging="1258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»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Bước 1: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Vẽ đường tròn lượng giác. Chọn gốc </w:t>
                                </w:r>
                                <w:r w:rsidRPr="005A60A5">
                                  <w:rPr>
                                    <w:color w:val="000000" w:themeColor="text1"/>
                                    <w:position w:val="-16"/>
                                  </w:rPr>
                                  <w:object w:dxaOrig="760" w:dyaOrig="440">
                                    <v:shape id="_x0000_i1165" type="#_x0000_t75" style="width:38.05pt;height:21.75pt" o:ole="">
                                      <v:imagedata r:id="rId500" o:title=""/>
                                    </v:shape>
                                    <o:OLEObject Type="Embed" ProgID="Equation.DSMT4" ShapeID="_x0000_i1165" DrawAspect="Content" ObjectID="_1786366067" r:id="rId501"/>
                                  </w:objec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làm điểm đầu.</w:t>
                                </w:r>
                              </w:p>
                              <w:p w:rsidR="00E176C6" w:rsidRPr="005A60A5" w:rsidRDefault="00E176C6" w:rsidP="005A60A5">
                                <w:pPr>
                                  <w:spacing w:after="0" w:line="240" w:lineRule="auto"/>
                                  <w:ind w:left="2250" w:hanging="1258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»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Bước 2: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ọn điểm cuối </w:t>
                                </w:r>
                                <w:r w:rsidRPr="005A60A5">
                                  <w:rPr>
                                    <w:color w:val="000000" w:themeColor="text1"/>
                                    <w:position w:val="-6"/>
                                  </w:rPr>
                                  <w:object w:dxaOrig="320" w:dyaOrig="279">
                                    <v:shape id="_x0000_i1166" type="#_x0000_t75" style="width:15.6pt;height:14.25pt" o:ole="">
                                      <v:imagedata r:id="rId502" o:title=""/>
                                    </v:shape>
                                    <o:OLEObject Type="Embed" ProgID="Equation.DSMT4" ShapeID="_x0000_i1166" DrawAspect="Content" ObjectID="_1786366068" r:id="rId503"/>
                                  </w:objec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rên đường tròn lượng giác sao cho </w:t>
                                </w:r>
                                <w:r w:rsidRPr="005A60A5">
                                  <w:rPr>
                                    <w:color w:val="000000" w:themeColor="text1"/>
                                    <w:position w:val="-16"/>
                                  </w:rPr>
                                  <w:object w:dxaOrig="1530" w:dyaOrig="435">
                                    <v:shape id="_x0000_i1167" type="#_x0000_t75" style="width:76.75pt;height:21.75pt">
                                      <v:imagedata r:id="rId504" o:title=""/>
                                    </v:shape>
                                    <o:OLEObject Type="Embed" ProgID="Equation.DSMT4" ShapeID="_x0000_i1167" DrawAspect="Content" ObjectID="_1786366069" r:id="rId505"/>
                                  </w:objec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:rsidR="00E176C6" w:rsidRPr="005A60A5" w:rsidRDefault="00E176C6" w:rsidP="005A60A5">
                                <w:pPr>
                                  <w:spacing w:after="0" w:line="240" w:lineRule="auto"/>
                                  <w:ind w:left="225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Điểm cuối </w:t>
                                </w:r>
                                <w:r w:rsidRPr="005A60A5">
                                  <w:rPr>
                                    <w:color w:val="000000" w:themeColor="text1"/>
                                    <w:position w:val="-6"/>
                                  </w:rPr>
                                  <w:object w:dxaOrig="315" w:dyaOrig="285">
                                    <v:shape id="_x0000_i1168" type="#_x0000_t75" style="width:15.6pt;height:14.25pt">
                                      <v:imagedata r:id="rId506" o:title=""/>
                                    </v:shape>
                                    <o:OLEObject Type="Embed" ProgID="Equation.DSMT4" ShapeID="_x0000_i1168" DrawAspect="Content" ObjectID="_1786366070" r:id="rId507"/>
                                  </w:objec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chính là điểm biểu diễn của góc lượng giác có số đo a.</w:t>
                                </w:r>
                              </w:p>
                              <w:p w:rsidR="00E176C6" w:rsidRPr="00E176C6" w:rsidRDefault="00E176C6" w:rsidP="00E176C6">
                                <w:pPr>
                                  <w:spacing w:after="0" w:line="240" w:lineRule="auto"/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  <w:r w:rsidRPr="00E176C6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⁂ </w:t>
                                </w:r>
                                <w:r w:rsidRPr="00E176C6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E176C6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iến thức cần lưu ý: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1440" w:hanging="448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sym w:font="Wingdings" w:char="F0FC"/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>Đường tròn lượng giác là đường tròn có tâm tại gốc tọa độ, bán kính bằng 1, được định hướng với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261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»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hiều quay dương (ngược chiều quay của kim đồng hồ), 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261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»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hiều quay âm (cùng chiều quay của kim đồng hồ). 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261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5A60A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»</w:t>
                                </w:r>
                                <w:r w:rsidRPr="005A60A5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L</w: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ấy điểm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6"/>
                                  </w:rPr>
                                  <w:object w:dxaOrig="765" w:dyaOrig="435">
                                    <v:shape id="_x0000_i1170" type="#_x0000_t75" style="width:38.05pt;height:21.75pt">
                                      <v:imagedata r:id="rId500" o:title=""/>
                                    </v:shape>
                                    <o:OLEObject Type="Embed" ProgID="Equation.DSMT4" ShapeID="_x0000_i1170" DrawAspect="Content" ObjectID="_1786366071" r:id="rId508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làm điểm gốc của đường tròn.</w:t>
                                </w:r>
                              </w:p>
                              <w:p w:rsidR="00BB183E" w:rsidRPr="005144B2" w:rsidRDefault="00BB183E" w:rsidP="00BB183E">
                                <w:pPr>
                                  <w:spacing w:after="0" w:line="240" w:lineRule="auto"/>
                                  <w:ind w:left="992" w:hanging="992"/>
                                  <w:jc w:val="center"/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Times New Roman" w:hAnsi="Palatino Linotype" w:cs="Times New Roman"/>
                                    <w:noProof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5C545FF0" wp14:editId="2BF161D1">
                                      <wp:extent cx="1581150" cy="1570916"/>
                                      <wp:effectExtent l="0" t="0" r="0" b="0"/>
                                      <wp:docPr id="346856821" name="Picture 34685682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346856821" name="ssss-removebg-preview.png"/>
                                              <pic:cNvPicPr/>
                                            </pic:nvPicPr>
                                            <pic:blipFill rotWithShape="1">
                                              <a:blip r:embed="rId50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 l="3438"/>
                                              <a:stretch/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581150" cy="15709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53640926-AAD7-44D8-BBD7-CCE9431645EC}">
                                                  <a14:shadowObscured xmlns:a14="http://schemas.microsoft.com/office/drawing/2010/main"/>
                                                </a:ext>
                                              </a:ex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ác điểm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6"/>
                                  </w:rPr>
                                  <w:object w:dxaOrig="2505" w:dyaOrig="435">
                                    <v:shape id="_x0000_i1172" type="#_x0000_t75" style="width:125pt;height:21.75pt">
                                      <v:imagedata r:id="rId510" o:title=""/>
                                    </v:shape>
                                    <o:OLEObject Type="Embed" ProgID="Equation.DSMT4" ShapeID="_x0000_i1172" DrawAspect="Content" ObjectID="_1786366072" r:id="rId511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nằm trên đường tròn lượng giác.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1440" w:hanging="448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sym w:font="Wingdings" w:char="F0FC"/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Nếu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6"/>
                                  </w:rPr>
                                  <w:object w:dxaOrig="750" w:dyaOrig="450">
                                    <v:shape id="_x0000_i1174" type="#_x0000_t75" style="width:37.35pt;height:22.4pt">
                                      <v:imagedata r:id="rId512" o:title=""/>
                                    </v:shape>
                                    <o:OLEObject Type="Embed" ProgID="Equation.DSMT4" ShapeID="_x0000_i1174" DrawAspect="Content" ObjectID="_1786366073" r:id="rId513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(hoặc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8"/>
                                  </w:rPr>
                                  <w:object w:dxaOrig="1035" w:dyaOrig="480">
                                    <v:shape id="_x0000_i1176" type="#_x0000_t75" style="width:51.6pt;height:23.75pt">
                                      <v:imagedata r:id="rId514" o:title=""/>
                                    </v:shape>
                                    <o:OLEObject Type="Embed" ProgID="Equation.DSMT4" ShapeID="_x0000_i1176" DrawAspect="Content" ObjectID="_1786366074" r:id="rId515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a phân tích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0"/>
                                  </w:rPr>
                                  <w:object w:dxaOrig="1215" w:dyaOrig="315">
                                    <v:shape id="_x0000_i1178" type="#_x0000_t75" style="width:60.45pt;height:15.6pt">
                                      <v:imagedata r:id="rId516" o:title=""/>
                                    </v:shape>
                                    <o:OLEObject Type="Embed" ProgID="Equation.DSMT4" ShapeID="_x0000_i1178" DrawAspect="Content" ObjectID="_1786366075" r:id="rId517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hoặc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0"/>
                                  </w:rPr>
                                  <w:object w:dxaOrig="1395" w:dyaOrig="315">
                                    <v:shape id="_x0000_i1180" type="#_x0000_t75" style="width:69.95pt;height:15.6pt">
                                      <v:imagedata r:id="rId518" o:title=""/>
                                    </v:shape>
                                    <o:OLEObject Type="Embed" ProgID="Equation.DSMT4" ShapeID="_x0000_i1180" DrawAspect="Content" ObjectID="_1786366076" r:id="rId519"/>
                                  </w:object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với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0"/>
                                  </w:rPr>
                                  <w:object w:dxaOrig="1125" w:dyaOrig="315">
                                    <v:shape id="_x0000_i1182" type="#_x0000_t75" style="width:56.4pt;height:15.6pt">
                                      <v:imagedata r:id="rId520" o:title=""/>
                                    </v:shape>
                                    <o:OLEObject Type="Embed" ProgID="Equation.DSMT4" ShapeID="_x0000_i1182" DrawAspect="Content" ObjectID="_1786366077" r:id="rId521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Khi đó, điểm biểu diễn của góc lượng giác có số đo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4"/>
                                  </w:rPr>
                                  <w:object w:dxaOrig="225" w:dyaOrig="195">
                                    <v:shape id="_x0000_i1184" type="#_x0000_t75" style="width:11.55pt;height:9.5pt">
                                      <v:imagedata r:id="rId522" o:title=""/>
                                    </v:shape>
                                    <o:OLEObject Type="Embed" ProgID="Equation.DSMT4" ShapeID="_x0000_i1184" DrawAspect="Content" ObjectID="_1786366078" r:id="rId523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sẽ trùng với điểm biểu diễn của góc lượng giác có số đo là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10"/>
                                  </w:rPr>
                                  <w:object w:dxaOrig="225" w:dyaOrig="315">
                                    <v:shape id="_x0000_i1186" type="#_x0000_t75" style="width:11.55pt;height:15.6pt">
                                      <v:imagedata r:id="rId524" o:title=""/>
                                    </v:shape>
                                    <o:OLEObject Type="Embed" ProgID="Equation.DSMT4" ShapeID="_x0000_i1186" DrawAspect="Content" ObjectID="_1786366079" r:id="rId525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spacing w:after="0" w:line="240" w:lineRule="auto"/>
                                  <w:ind w:left="1440" w:hanging="448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sym w:font="Wingdings" w:char="F0FC"/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6"/>
                                  </w:rPr>
                                  <w:object w:dxaOrig="540" w:dyaOrig="285">
                                    <v:shape id="_x0000_i1188" type="#_x0000_t75" style="width:27.15pt;height:14.25pt">
                                      <v:imagedata r:id="rId526" o:title=""/>
                                    </v:shape>
                                    <o:OLEObject Type="Embed" ProgID="Equation.DSMT4" ShapeID="_x0000_i1188" DrawAspect="Content" ObjectID="_1786366080" r:id="rId527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hì góc a quay theo chiều dương, </w:t>
                                </w:r>
                                <w:r w:rsidRPr="00BB183E">
                                  <w:rPr>
                                    <w:color w:val="000000" w:themeColor="text1"/>
                                    <w:position w:val="-6"/>
                                  </w:rPr>
                                  <w:object w:dxaOrig="540" w:dyaOrig="285">
                                    <v:shape id="_x0000_i1190" type="#_x0000_t75" style="width:27.15pt;height:14.25pt">
                                      <v:imagedata r:id="rId528" o:title=""/>
                                    </v:shape>
                                    <o:OLEObject Type="Embed" ProgID="Equation.DSMT4" ShapeID="_x0000_i1190" DrawAspect="Content" ObjectID="_1786366081" r:id="rId529"/>
                                  </w:object>
                                </w:r>
                                <w:r w:rsidRPr="00BB183E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hì góc a quay theo chiều âm.</w:t>
                                </w:r>
                              </w:p>
                              <w:p w:rsidR="00E176C6" w:rsidRPr="00772FAD" w:rsidRDefault="00E176C6" w:rsidP="005A60A5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718" name="Group 34685671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719" name="Group 34685671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72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2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22" name="Text Box 346856722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5A60A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723" name="Picture 346856723"/>
                          <pic:cNvPicPr>
                            <a:picLocks noChangeAspect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4353A05" id="Group 346856712" o:spid="_x0000_s1234" style="width:526.05pt;height:488.25pt;mso-position-horizontal-relative:char;mso-position-vertical-relative:line" coordorigin=",-430" coordsize="66808,620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">
                <v:group id="Group 346856716" o:spid="_x0000_s1235" style="position:absolute;top:1405;width:66808;height:60172" coordorigin=",-88" coordsize="68255,61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">
                  <v:roundrect id="Rectangle: Rounded Corners 19" o:spid="_x0000_s1236" style="position:absolute;top:1532;width:68255;height:6022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:rsidR="00E176C6" w:rsidRPr="005A60A5" w:rsidRDefault="00E176C6" w:rsidP="005A60A5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63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>Để biểu diễn góc lượng giác có số đo a trên đường tròn lượnggiác ta cần thực hiện các bước sau:</w:t>
                          </w:r>
                        </w:p>
                        <w:p w:rsidR="00E176C6" w:rsidRPr="005A60A5" w:rsidRDefault="00E176C6" w:rsidP="005A60A5">
                          <w:pPr>
                            <w:spacing w:after="0" w:line="240" w:lineRule="auto"/>
                            <w:ind w:left="2250" w:hanging="1258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</w:rPr>
                            <w:t>»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Bước 1: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C00000"/>
                              <w:szCs w:val="24"/>
                            </w:rPr>
                            <w:tab/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Vẽ đường tròn lượng giác. Chọn gốc </w:t>
                          </w:r>
                          <w:r w:rsidRPr="005A60A5">
                            <w:rPr>
                              <w:color w:val="000000" w:themeColor="text1"/>
                              <w:position w:val="-16"/>
                            </w:rPr>
                            <w:object w:dxaOrig="760" w:dyaOrig="440">
                              <v:shape id="_x0000_i2103" type="#_x0000_t75" style="width:38.25pt;height:21.75pt" o:ole="">
                                <v:imagedata r:id="rId530" o:title=""/>
                              </v:shape>
                              <o:OLEObject Type="Embed" ProgID="Equation.DSMT4" ShapeID="_x0000_i2103" DrawAspect="Content" ObjectID="_1783586919" r:id="rId531"/>
                            </w:objec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làm điểm đầu.</w:t>
                          </w:r>
                        </w:p>
                        <w:p w:rsidR="00E176C6" w:rsidRPr="005A60A5" w:rsidRDefault="00E176C6" w:rsidP="005A60A5">
                          <w:pPr>
                            <w:spacing w:after="0" w:line="240" w:lineRule="auto"/>
                            <w:ind w:left="2250" w:hanging="1258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</w:rPr>
                            <w:t>»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Bước 2: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Chọn điểm cuối </w:t>
                          </w:r>
                          <w:r w:rsidRPr="005A60A5">
                            <w:rPr>
                              <w:color w:val="000000" w:themeColor="text1"/>
                              <w:position w:val="-6"/>
                            </w:rPr>
                            <w:object w:dxaOrig="320" w:dyaOrig="279">
                              <v:shape id="_x0000_i2156" type="#_x0000_t75" style="width:15.75pt;height:14.25pt" o:ole="">
                                <v:imagedata r:id="rId532" o:title=""/>
                              </v:shape>
                              <o:OLEObject Type="Embed" ProgID="Equation.DSMT4" ShapeID="_x0000_i2156" DrawAspect="Content" ObjectID="_1783586920" r:id="rId533"/>
                            </w:objec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trên đường tròn lượng giác sao cho </w:t>
                          </w:r>
                          <w:r w:rsidRPr="005A60A5">
                            <w:rPr>
                              <w:color w:val="000000" w:themeColor="text1"/>
                              <w:position w:val="-16"/>
                            </w:rPr>
                            <w:object w:dxaOrig="1520" w:dyaOrig="440">
                              <v:shape id="_x0000_i2157" type="#_x0000_t75" style="width:76.5pt;height:21.75pt">
                                <v:imagedata r:id="rId534" o:title=""/>
                              </v:shape>
                              <o:OLEObject Type="Embed" ProgID="Equation.DSMT4" ShapeID="_x0000_i2157" DrawAspect="Content" ObjectID="_1783586921" r:id="rId535"/>
                            </w:objec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:rsidR="00E176C6" w:rsidRPr="005A60A5" w:rsidRDefault="00E176C6" w:rsidP="005A60A5">
                          <w:pPr>
                            <w:spacing w:after="0" w:line="240" w:lineRule="auto"/>
                            <w:ind w:left="225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Điểm cuối </w:t>
                          </w:r>
                          <w:r w:rsidRPr="005A60A5">
                            <w:rPr>
                              <w:color w:val="000000" w:themeColor="text1"/>
                              <w:position w:val="-6"/>
                            </w:rPr>
                            <w:object w:dxaOrig="320" w:dyaOrig="279">
                              <v:shape id="_x0000_i2102" type="#_x0000_t75" style="width:15.75pt;height:14.25pt">
                                <v:imagedata r:id="rId536" o:title=""/>
                              </v:shape>
                              <o:OLEObject Type="Embed" ProgID="Equation.DSMT4" ShapeID="_x0000_i2102" DrawAspect="Content" ObjectID="_1783586922" r:id="rId537"/>
                            </w:objec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chính là điểm biểu diễn của góc lượng giác có số đo a.</w:t>
                          </w:r>
                        </w:p>
                        <w:p w:rsidR="00E176C6" w:rsidRPr="00E176C6" w:rsidRDefault="00E176C6" w:rsidP="00E176C6">
                          <w:pPr>
                            <w:spacing w:after="0" w:line="240" w:lineRule="auto"/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  <w:r w:rsidRPr="00E176C6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⁂ </w:t>
                          </w:r>
                          <w:r w:rsidRPr="00E176C6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E176C6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iến thức cần lưu ý: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1440" w:hanging="448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sym w:font="Wingdings" w:char="F0FC"/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>Đường tròn lượng giác là đường tròn có tâm tại gốc tọa độ, bán kính bằng 1, được định hướng với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261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</w:rPr>
                            <w:t>»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C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hiều quay dương (ngược chiều quay của kim đồng hồ), 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261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</w:rPr>
                            <w:t>»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C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hiều quay âm (cùng chiều quay của kim đồng hồ). 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261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5A60A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Cs w:val="24"/>
                            </w:rPr>
                            <w:t>»</w:t>
                          </w:r>
                          <w:r w:rsidRPr="005A60A5">
                            <w:rPr>
                              <w:rFonts w:ascii="Palatino Linotype" w:eastAsia="Times New Roman" w:hAnsi="Palatino Linotype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L</w: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ấy điểm </w:t>
                          </w:r>
                          <w:r w:rsidRPr="00BB183E">
                            <w:rPr>
                              <w:color w:val="000000" w:themeColor="text1"/>
                              <w:position w:val="-16"/>
                            </w:rPr>
                            <w:object w:dxaOrig="760" w:dyaOrig="440">
                              <v:shape id="_x0000_i2343" type="#_x0000_t75" style="width:38.25pt;height:21.75pt">
                                <v:imagedata r:id="rId530" o:title=""/>
                              </v:shape>
                              <o:OLEObject Type="Embed" ProgID="Equation.DSMT4" ShapeID="_x0000_i2343" DrawAspect="Content" ObjectID="_1783586923" r:id="rId538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làm điểm gốc của đường tròn.</w:t>
                          </w:r>
                        </w:p>
                        <w:p w:rsidR="00BB183E" w:rsidRPr="005144B2" w:rsidRDefault="00BB183E" w:rsidP="00BB183E">
                          <w:pPr>
                            <w:spacing w:after="0" w:line="240" w:lineRule="auto"/>
                            <w:ind w:left="992" w:hanging="992"/>
                            <w:jc w:val="center"/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eastAsia="Times New Roman" w:hAnsi="Palatino Linotype" w:cs="Times New Roman"/>
                              <w:noProof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5C545FF0" wp14:editId="2BF161D1">
                                <wp:extent cx="1581150" cy="1570916"/>
                                <wp:effectExtent l="0" t="0" r="0" b="0"/>
                                <wp:docPr id="346856821" name="Picture 34685682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46856821" name="ssss-removebg-preview.png"/>
                                        <pic:cNvPicPr/>
                                      </pic:nvPicPr>
                                      <pic:blipFill rotWithShape="1">
                                        <a:blip r:embed="rId53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3438"/>
                                        <a:stretch/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81150" cy="1570916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144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Các điểm </w:t>
                          </w:r>
                          <w:r w:rsidRPr="00BB183E">
                            <w:rPr>
                              <w:color w:val="000000" w:themeColor="text1"/>
                              <w:position w:val="-16"/>
                            </w:rPr>
                            <w:object w:dxaOrig="2500" w:dyaOrig="440">
                              <v:shape id="_x0000_i2346" type="#_x0000_t75" style="width:125.25pt;height:21.75pt">
                                <v:imagedata r:id="rId540" o:title=""/>
                              </v:shape>
                              <o:OLEObject Type="Embed" ProgID="Equation.DSMT4" ShapeID="_x0000_i2346" DrawAspect="Content" ObjectID="_1783586924" r:id="rId541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nằm trên đường tròn lượng giác.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1440" w:hanging="448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sym w:font="Wingdings" w:char="F0FC"/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Nếu </w:t>
                          </w:r>
                          <w:r w:rsidRPr="00BB183E">
                            <w:rPr>
                              <w:color w:val="000000" w:themeColor="text1"/>
                              <w:position w:val="-16"/>
                            </w:rPr>
                            <w:object w:dxaOrig="760" w:dyaOrig="440">
                              <v:shape id="_x0000_i2347" type="#_x0000_t75" style="width:37.5pt;height:22.5pt">
                                <v:imagedata r:id="rId542" o:title=""/>
                              </v:shape>
                              <o:OLEObject Type="Embed" ProgID="Equation.DSMT4" ShapeID="_x0000_i2347" DrawAspect="Content" ObjectID="_1783586925" r:id="rId543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(hoặc </w:t>
                          </w:r>
                          <w:r w:rsidRPr="00BB183E">
                            <w:rPr>
                              <w:color w:val="000000" w:themeColor="text1"/>
                              <w:position w:val="-18"/>
                            </w:rPr>
                            <w:object w:dxaOrig="1040" w:dyaOrig="480">
                              <v:shape id="_x0000_i2348" type="#_x0000_t75" style="width:51.75pt;height:24pt">
                                <v:imagedata r:id="rId544" o:title=""/>
                              </v:shape>
                              <o:OLEObject Type="Embed" ProgID="Equation.DSMT4" ShapeID="_x0000_i2348" DrawAspect="Content" ObjectID="_1783586926" r:id="rId545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ta phân tích </w:t>
                          </w:r>
                          <w:r w:rsidRPr="00BB183E">
                            <w:rPr>
                              <w:color w:val="000000" w:themeColor="text1"/>
                              <w:position w:val="-10"/>
                            </w:rPr>
                            <w:object w:dxaOrig="1219" w:dyaOrig="320">
                              <v:shape id="_x0000_i2344" type="#_x0000_t75" style="width:60.75pt;height:15.75pt">
                                <v:imagedata r:id="rId546" o:title=""/>
                              </v:shape>
                              <o:OLEObject Type="Embed" ProgID="Equation.DSMT4" ShapeID="_x0000_i2344" DrawAspect="Content" ObjectID="_1783586927" r:id="rId547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hoặc </w:t>
                          </w:r>
                          <w:r w:rsidRPr="00BB183E">
                            <w:rPr>
                              <w:color w:val="000000" w:themeColor="text1"/>
                              <w:position w:val="-10"/>
                            </w:rPr>
                            <w:object w:dxaOrig="1400" w:dyaOrig="320">
                              <v:shape id="_x0000_i2345" type="#_x0000_t75" style="width:69.75pt;height:15.75pt">
                                <v:imagedata r:id="rId548" o:title=""/>
                              </v:shape>
                              <o:OLEObject Type="Embed" ProgID="Equation.DSMT4" ShapeID="_x0000_i2345" DrawAspect="Content" ObjectID="_1783586928" r:id="rId549"/>
                            </w:object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với </w:t>
                          </w:r>
                          <w:r w:rsidRPr="00BB183E">
                            <w:rPr>
                              <w:color w:val="000000" w:themeColor="text1"/>
                              <w:position w:val="-10"/>
                            </w:rPr>
                            <w:object w:dxaOrig="1120" w:dyaOrig="320">
                              <v:shape id="_x0000_i2349" type="#_x0000_t75" style="width:56.25pt;height:15.75pt">
                                <v:imagedata r:id="rId550" o:title=""/>
                              </v:shape>
                              <o:OLEObject Type="Embed" ProgID="Equation.DSMT4" ShapeID="_x0000_i2349" DrawAspect="Content" ObjectID="_1783586929" r:id="rId551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. Khi đó, điểm biểu diễn của góc lượng giác có số đo </w:t>
                          </w:r>
                          <w:r w:rsidRPr="00BB183E">
                            <w:rPr>
                              <w:color w:val="000000" w:themeColor="text1"/>
                              <w:position w:val="-4"/>
                            </w:rPr>
                            <w:object w:dxaOrig="220" w:dyaOrig="200">
                              <v:shape id="_x0000_i2350" type="#_x0000_t75" style="width:11.25pt;height:9.75pt">
                                <v:imagedata r:id="rId552" o:title=""/>
                              </v:shape>
                              <o:OLEObject Type="Embed" ProgID="Equation.DSMT4" ShapeID="_x0000_i2350" DrawAspect="Content" ObjectID="_1783586930" r:id="rId553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sẽ trùng với điểm biểu diễn của góc lượng giác có số đo là </w:t>
                          </w:r>
                          <w:r w:rsidRPr="00BB183E">
                            <w:rPr>
                              <w:color w:val="000000" w:themeColor="text1"/>
                              <w:position w:val="-10"/>
                            </w:rPr>
                            <w:object w:dxaOrig="220" w:dyaOrig="320">
                              <v:shape id="_x0000_i2351" type="#_x0000_t75" style="width:11.25pt;height:15.75pt">
                                <v:imagedata r:id="rId554" o:title=""/>
                              </v:shape>
                              <o:OLEObject Type="Embed" ProgID="Equation.DSMT4" ShapeID="_x0000_i2351" DrawAspect="Content" ObjectID="_1783586931" r:id="rId555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:rsidR="00BB183E" w:rsidRPr="00BB183E" w:rsidRDefault="00BB183E" w:rsidP="00BB183E">
                          <w:pPr>
                            <w:spacing w:after="0" w:line="240" w:lineRule="auto"/>
                            <w:ind w:left="1440" w:hanging="448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sym w:font="Wingdings" w:char="F0FC"/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BB183E">
                            <w:rPr>
                              <w:color w:val="000000" w:themeColor="text1"/>
                              <w:position w:val="-6"/>
                            </w:rPr>
                            <w:object w:dxaOrig="540" w:dyaOrig="279">
                              <v:shape id="_x0000_i2352" type="#_x0000_t75" style="width:27pt;height:14.25pt">
                                <v:imagedata r:id="rId556" o:title=""/>
                              </v:shape>
                              <o:OLEObject Type="Embed" ProgID="Equation.DSMT4" ShapeID="_x0000_i2352" DrawAspect="Content" ObjectID="_1783586932" r:id="rId557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thì góc a quay theo chiều dương, </w:t>
                          </w:r>
                          <w:r w:rsidRPr="00BB183E">
                            <w:rPr>
                              <w:color w:val="000000" w:themeColor="text1"/>
                              <w:position w:val="-6"/>
                            </w:rPr>
                            <w:object w:dxaOrig="540" w:dyaOrig="279">
                              <v:shape id="_x0000_i2353" type="#_x0000_t75" style="width:27pt;height:14.25pt">
                                <v:imagedata r:id="rId558" o:title=""/>
                              </v:shape>
                              <o:OLEObject Type="Embed" ProgID="Equation.DSMT4" ShapeID="_x0000_i2353" DrawAspect="Content" ObjectID="_1783586933" r:id="rId559"/>
                            </w:object>
                          </w:r>
                          <w:r w:rsidRPr="00BB183E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Cs w:val="24"/>
                            </w:rPr>
                            <w:t xml:space="preserve"> thì góc a quay theo chiều âm.</w:t>
                          </w:r>
                        </w:p>
                        <w:p w:rsidR="00E176C6" w:rsidRPr="00772FAD" w:rsidRDefault="00E176C6" w:rsidP="005A60A5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718" o:spid="_x0000_s123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">
                    <v:group id="Group 346856719" o:spid="_x0000_s123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">
                      <v:shape id="Arrow: Pentagon 24" o:spid="_x0000_s123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" adj="20325" fillcolor="#c00000" strokecolor="#c00000" strokeweight="2.25pt"/>
                      <v:shape id="Arrow: Pentagon 27" o:spid="_x0000_s124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" adj="20334" fillcolor="#fff2cc [663]" stroked="f" strokeweight="1pt"/>
                    </v:group>
                    <v:shape id="Text Box 346856722" o:spid="_x0000_s124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" filled="f" stroked="f" strokeweight=".5pt">
                      <v:textbox>
                        <w:txbxContent>
                          <w:p w:rsidR="00E176C6" w:rsidRPr="003E2961" w:rsidRDefault="00E176C6" w:rsidP="005A60A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723" o:spid="_x0000_s124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">
                  <v:imagedata r:id="rId295" o:title=""/>
                  <v:path arrowok="t"/>
                </v:shape>
                <w10:anchorlock/>
              </v:group>
            </w:pict>
          </mc:Fallback>
        </mc:AlternateContent>
      </w:r>
    </w:p>
    <w:p w:rsidR="005A60A5" w:rsidRDefault="005A60A5" w:rsidP="005A60A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61DDE89" wp14:editId="02EF0B6F">
                <wp:extent cx="6680836" cy="1133475"/>
                <wp:effectExtent l="0" t="0" r="5715" b="9525"/>
                <wp:docPr id="346856734" name="Group 3468567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33475"/>
                          <a:chOff x="0" y="9524"/>
                          <a:chExt cx="6680836" cy="1133475"/>
                        </a:xfrm>
                      </wpg:grpSpPr>
                      <wpg:grpSp>
                        <wpg:cNvPr id="346856735" name="Group 346856735"/>
                        <wpg:cNvGrpSpPr/>
                        <wpg:grpSpPr>
                          <a:xfrm>
                            <a:off x="0" y="161925"/>
                            <a:ext cx="6680836" cy="981074"/>
                            <a:chOff x="0" y="82942"/>
                            <a:chExt cx="6680973" cy="981380"/>
                          </a:xfrm>
                        </wpg:grpSpPr>
                        <wpg:grpSp>
                          <wpg:cNvPr id="128" name="Group 128"/>
                          <wpg:cNvGrpSpPr/>
                          <wpg:grpSpPr>
                            <a:xfrm>
                              <a:off x="0" y="82942"/>
                              <a:ext cx="6680973" cy="980790"/>
                              <a:chOff x="0" y="-241965"/>
                              <a:chExt cx="6680973" cy="981521"/>
                            </a:xfrm>
                          </wpg:grpSpPr>
                          <wpg:grpSp>
                            <wpg:cNvPr id="129" name="Group 129"/>
                            <wpg:cNvGrpSpPr/>
                            <wpg:grpSpPr>
                              <a:xfrm>
                                <a:off x="0" y="-657"/>
                                <a:ext cx="6680973" cy="740213"/>
                                <a:chOff x="0" y="-657"/>
                                <a:chExt cx="6681308" cy="740377"/>
                              </a:xfrm>
                            </wpg:grpSpPr>
                            <wps:wsp>
                              <wps:cNvPr id="130" name="Rectangle 130"/>
                              <wps:cNvSpPr/>
                              <wps:spPr>
                                <a:xfrm>
                                  <a:off x="0" y="-314"/>
                                  <a:ext cx="6681308" cy="7400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Rounded Rectangle 131"/>
                              <wps:cNvSpPr/>
                              <wps:spPr>
                                <a:xfrm>
                                  <a:off x="75509" y="-657"/>
                                  <a:ext cx="6535308" cy="74006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2" name="Text Box 13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176C6" w:rsidRPr="003E2961" w:rsidRDefault="00E176C6" w:rsidP="005A60A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3" name="Text Box 133"/>
                          <wps:cNvSpPr txBox="1"/>
                          <wps:spPr>
                            <a:xfrm>
                              <a:off x="483650" y="338830"/>
                              <a:ext cx="5972297" cy="725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176C6" w:rsidRPr="000964E8" w:rsidRDefault="00BB183E" w:rsidP="005A60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Xác định điểm </w:t>
                                </w:r>
                                <w:r w:rsidRPr="005144B2">
                                  <w:rPr>
                                    <w:position w:val="-6"/>
                                  </w:rPr>
                                  <w:object w:dxaOrig="315" w:dyaOrig="285">
                                    <v:shape id="_x0000_i1192" type="#_x0000_t75" style="width:15.6pt;height:14.25pt">
                                      <v:imagedata r:id="rId560" o:title=""/>
                                    </v:shape>
                                    <o:OLEObject Type="Embed" ProgID="Equation.DSMT4" ShapeID="_x0000_i1192" DrawAspect="Content" ObjectID="_1786366082" r:id="rId561"/>
                                  </w:object>
                                </w:r>
                                <w:r w:rsidRPr="005144B2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trên đường tròn lượng giác biểu diễn góc lượng giác có số đo bằng</w:t>
                                </w:r>
                              </w:p>
                              <w:p w:rsidR="00E176C6" w:rsidRPr="00281800" w:rsidRDefault="00E176C6" w:rsidP="00BB183E">
                                <w:pPr>
                                  <w:tabs>
                                    <w:tab w:val="left" w:pos="5040"/>
                                    <w:tab w:val="left" w:pos="6030"/>
                                  </w:tabs>
                                  <w:spacing w:after="0"/>
                                  <w:ind w:left="450"/>
                                  <w:rPr>
                                    <w:color w:val="C00000"/>
                                  </w:rPr>
                                </w:pPr>
                                <w:r w:rsidRPr="00281800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="00BB183E" w:rsidRPr="005144B2">
                                  <w:rPr>
                                    <w:position w:val="-6"/>
                                  </w:rPr>
                                  <w:object w:dxaOrig="405" w:dyaOrig="285">
                                    <v:shape id="_x0000_i1194" type="#_x0000_t75" style="width:20.4pt;height:14.25pt">
                                      <v:imagedata r:id="rId562" o:title=""/>
                                    </v:shape>
                                    <o:OLEObject Type="Embed" ProgID="Equation.DSMT4" ShapeID="_x0000_i1194" DrawAspect="Content" ObjectID="_1786366083" r:id="rId563"/>
                                  </w:object>
                                </w:r>
                                <w:r w:rsidRPr="00281800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281800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="00BB183E" w:rsidRPr="005144B2">
                                  <w:rPr>
                                    <w:position w:val="-24"/>
                                  </w:rPr>
                                  <w:object w:dxaOrig="540" w:dyaOrig="645">
                                    <v:shape id="_x0000_i1196" type="#_x0000_t75" style="width:27.15pt;height:31.9pt">
                                      <v:imagedata r:id="rId564" o:title=""/>
                                    </v:shape>
                                    <o:OLEObject Type="Embed" ProgID="Equation.DSMT4" ShapeID="_x0000_i1196" DrawAspect="Content" ObjectID="_1786366084" r:id="rId565"/>
                                  </w:object>
                                </w:r>
                              </w:p>
                              <w:p w:rsidR="00E176C6" w:rsidRPr="00E621DE" w:rsidRDefault="00E176C6" w:rsidP="005A60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" name="Picture 134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1DDE89" id="Group 346856734" o:spid="_x0000_s1243" style="width:526.05pt;height:89.25pt;mso-position-horizontal-relative:char;mso-position-vertical-relative:line" coordorigin=",95" coordsize="66808,11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">
                <v:group id="Group 346856735" o:spid="_x0000_s1244" style="position:absolute;top:1619;width:66808;height:9810" coordorigin=",829" coordsize="66809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">
                  <v:group id="Group 128" o:spid="_x0000_s1245" style="position:absolute;top:829;width:66809;height:9808" coordorigin=",-2419" coordsize="66809,9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  <v:group id="Group 129" o:spid="_x0000_s1246" style="position:absolute;top:-6;width:66809;height:7401" coordorigin=",-6" coordsize="66813,7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<v:rect id="Rectangle 130" o:spid="_x0000_s1247" style="position:absolute;top:-3;width:66813;height:7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" fillcolor="#c00000" stroked="f" strokeweight="1pt"/>
                      <v:roundrect id="Rounded Rectangle 131" o:spid="_x0000_s1248" style="position:absolute;left:755;top:-6;width:65353;height:740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" fillcolor="#fff2cc [663]" stroked="f" strokeweight="1pt">
                        <v:stroke joinstyle="miter"/>
                      </v:roundrect>
                    </v:group>
                    <v:shape id="Text Box 132" o:spid="_x0000_s124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tS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OGb7UsMAAADcAAAADwAA&#10;AAAAAAAAAAAAAAAHAgAAZHJzL2Rvd25yZXYueG1sUEsFBgAAAAADAAMAtwAAAPcCAAAAAA==&#10;" filled="f" stroked="f" strokeweight=".5pt">
                      <v:textbox>
                        <w:txbxContent>
                          <w:p w:rsidR="00E176C6" w:rsidRPr="003E2961" w:rsidRDefault="00E176C6" w:rsidP="005A60A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133" o:spid="_x0000_s1250" type="#_x0000_t202" style="position:absolute;left:4836;top:3388;width:59723;height:7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<v:textbox>
                      <w:txbxContent>
                        <w:p w:rsidR="00E176C6" w:rsidRPr="000964E8" w:rsidRDefault="00BB183E" w:rsidP="005A60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Xác định điểm </w:t>
                          </w:r>
                          <w:r w:rsidRPr="005144B2">
                            <w:rPr>
                              <w:position w:val="-6"/>
                            </w:rPr>
                            <w:object w:dxaOrig="320" w:dyaOrig="279">
                              <v:shape id="_x0000_i2376" type="#_x0000_t75" style="width:15.75pt;height:14.25pt">
                                <v:imagedata r:id="rId566" o:title=""/>
                              </v:shape>
                              <o:OLEObject Type="Embed" ProgID="Equation.DSMT4" ShapeID="_x0000_i2376" DrawAspect="Content" ObjectID="_1783586934" r:id="rId567"/>
                            </w:object>
                          </w:r>
                          <w:r w:rsidRPr="005144B2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trên đường tròn lượng giác biểu diễn góc lượng giác có số đo bằng</w:t>
                          </w:r>
                        </w:p>
                        <w:p w:rsidR="00E176C6" w:rsidRPr="00281800" w:rsidRDefault="00E176C6" w:rsidP="00BB183E">
                          <w:pPr>
                            <w:tabs>
                              <w:tab w:val="left" w:pos="5040"/>
                              <w:tab w:val="left" w:pos="6030"/>
                            </w:tabs>
                            <w:spacing w:after="0"/>
                            <w:ind w:left="450"/>
                            <w:rPr>
                              <w:color w:val="C00000"/>
                            </w:rPr>
                          </w:pPr>
                          <w:r w:rsidRPr="00281800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="00BB183E" w:rsidRPr="005144B2">
                            <w:rPr>
                              <w:position w:val="-6"/>
                            </w:rPr>
                            <w:object w:dxaOrig="400" w:dyaOrig="279">
                              <v:shape id="_x0000_i2378" type="#_x0000_t75" style="width:20.25pt;height:14.25pt">
                                <v:imagedata r:id="rId568" o:title=""/>
                              </v:shape>
                              <o:OLEObject Type="Embed" ProgID="Equation.DSMT4" ShapeID="_x0000_i2378" DrawAspect="Content" ObjectID="_1783586935" r:id="rId569"/>
                            </w:object>
                          </w:r>
                          <w:r w:rsidRPr="00281800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281800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="00BB183E" w:rsidRPr="005144B2">
                            <w:rPr>
                              <w:position w:val="-24"/>
                            </w:rPr>
                            <w:object w:dxaOrig="540" w:dyaOrig="639">
                              <v:shape id="_x0000_i2382" type="#_x0000_t75" style="width:27pt;height:32.25pt">
                                <v:imagedata r:id="rId570" o:title=""/>
                              </v:shape>
                              <o:OLEObject Type="Embed" ProgID="Equation.DSMT4" ShapeID="_x0000_i2382" DrawAspect="Content" ObjectID="_1783586936" r:id="rId571"/>
                            </w:object>
                          </w:r>
                        </w:p>
                        <w:p w:rsidR="00E176C6" w:rsidRPr="00E621DE" w:rsidRDefault="00E176C6" w:rsidP="005A60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4" o:spid="_x0000_s125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5A60A5" w:rsidRPr="00B94965" w:rsidRDefault="005A60A5" w:rsidP="005A60A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BB183E" w:rsidRDefault="00BB183E" w:rsidP="00BB183E">
      <w:pPr>
        <w:tabs>
          <w:tab w:val="left" w:pos="5040"/>
          <w:tab w:val="left" w:pos="6030"/>
        </w:tabs>
        <w:spacing w:after="0"/>
        <w:rPr>
          <w:color w:val="C00000"/>
          <w:szCs w:val="24"/>
        </w:rPr>
      </w:pPr>
      <w:r w:rsidRPr="00281800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5144B2">
        <w:rPr>
          <w:position w:val="-6"/>
        </w:rPr>
        <w:object w:dxaOrig="400" w:dyaOrig="279">
          <v:shape id="_x0000_i1197" type="#_x0000_t75" style="width:20.4pt;height:14.25pt" o:ole="">
            <v:imagedata r:id="rId570" o:title=""/>
          </v:shape>
          <o:OLEObject Type="Embed" ProgID="Equation.DSMT4" ShapeID="_x0000_i1197" DrawAspect="Content" ObjectID="_1786365917" r:id="rId572"/>
        </w:object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Ta có </w:t>
      </w:r>
      <w:r w:rsidR="00BB183E" w:rsidRPr="00BB183E">
        <w:rPr>
          <w:position w:val="-16"/>
        </w:rPr>
        <w:object w:dxaOrig="1719" w:dyaOrig="440">
          <v:shape id="_x0000_i1198" type="#_x0000_t75" style="width:85.6pt;height:21.75pt" o:ole="">
            <v:imagedata r:id="rId573" o:title=""/>
          </v:shape>
          <o:OLEObject Type="Embed" ProgID="Equation.DSMT4" ShapeID="_x0000_i1198" DrawAspect="Content" ObjectID="_1786365918" r:id="rId574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là góc lượng giác có tia đầu là tia </w:t>
      </w:r>
      <w:r w:rsidRPr="005144B2">
        <w:rPr>
          <w:position w:val="-6"/>
        </w:rPr>
        <w:object w:dxaOrig="440" w:dyaOrig="279">
          <v:shape id="_x0000_i1199" type="#_x0000_t75" style="width:21.75pt;height:14.25pt" o:ole="">
            <v:imagedata r:id="rId575" o:title=""/>
          </v:shape>
          <o:OLEObject Type="Embed" ProgID="Equation.DSMT4" ShapeID="_x0000_i1199" DrawAspect="Content" ObjectID="_1786365919" r:id="rId576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, tia cuối là tia </w:t>
      </w:r>
      <w:r w:rsidRPr="005144B2">
        <w:rPr>
          <w:position w:val="-6"/>
        </w:rPr>
        <w:object w:dxaOrig="499" w:dyaOrig="279">
          <v:shape id="_x0000_i1200" type="#_x0000_t75" style="width:24.45pt;height:14.25pt" o:ole="">
            <v:imagedata r:id="rId577" o:title=""/>
          </v:shape>
          <o:OLEObject Type="Embed" ProgID="Equation.DSMT4" ShapeID="_x0000_i1200" DrawAspect="Content" ObjectID="_1786365920" r:id="rId578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và quay theo chiều dương (ngược chiều quay của kim đồng hồ) một góc </w:t>
      </w:r>
      <w:r w:rsidRPr="005144B2">
        <w:rPr>
          <w:position w:val="-6"/>
        </w:rPr>
        <w:object w:dxaOrig="400" w:dyaOrig="279">
          <v:shape id="_x0000_i1201" type="#_x0000_t75" style="width:20.4pt;height:14.25pt" o:ole="">
            <v:imagedata r:id="rId579" o:title=""/>
          </v:shape>
          <o:OLEObject Type="Embed" ProgID="Equation.DSMT4" ShapeID="_x0000_i1201" DrawAspect="Content" ObjectID="_1786365921" r:id="rId580"/>
        </w:object>
      </w:r>
      <w:r w:rsidRPr="005144B2">
        <w:rPr>
          <w:rFonts w:ascii="Palatino Linotype" w:eastAsia="Times New Roman" w:hAnsi="Palatino Linotype" w:cs="Times New Roman"/>
          <w:szCs w:val="24"/>
        </w:rPr>
        <w:t>.</w:t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Điểm </w:t>
      </w:r>
      <w:r w:rsidRPr="005144B2">
        <w:rPr>
          <w:position w:val="-6"/>
        </w:rPr>
        <w:object w:dxaOrig="320" w:dyaOrig="279">
          <v:shape id="_x0000_i1202" type="#_x0000_t75" style="width:15.6pt;height:14.25pt" o:ole="">
            <v:imagedata r:id="rId581" o:title=""/>
          </v:shape>
          <o:OLEObject Type="Embed" ProgID="Equation.DSMT4" ShapeID="_x0000_i1202" DrawAspect="Content" ObjectID="_1786365922" r:id="rId582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trên đường tròn lượng giác biểu diễn góc lượng giác có số đo bằng </w:t>
      </w:r>
      <w:r w:rsidRPr="005144B2">
        <w:rPr>
          <w:position w:val="-6"/>
        </w:rPr>
        <w:object w:dxaOrig="400" w:dyaOrig="279">
          <v:shape id="_x0000_i1203" type="#_x0000_t75" style="width:20.4pt;height:14.25pt" o:ole="">
            <v:imagedata r:id="rId583" o:title=""/>
          </v:shape>
          <o:OLEObject Type="Embed" ProgID="Equation.DSMT4" ShapeID="_x0000_i1203" DrawAspect="Content" ObjectID="_1786365923" r:id="rId584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được xác định như hình dưới đây:</w:t>
      </w:r>
    </w:p>
    <w:p w:rsidR="005A60A5" w:rsidRPr="005144B2" w:rsidRDefault="005A60A5" w:rsidP="00BB183E">
      <w:pPr>
        <w:spacing w:after="0" w:line="240" w:lineRule="auto"/>
        <w:ind w:left="992" w:hanging="2"/>
        <w:jc w:val="center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w:drawing>
          <wp:inline distT="0" distB="0" distL="0" distR="0" wp14:anchorId="691A2468" wp14:editId="2AF39634">
            <wp:extent cx="1684020" cy="1574409"/>
            <wp:effectExtent l="0" t="0" r="0" b="6985"/>
            <wp:docPr id="877465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209" cy="158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Vậy điểm </w:t>
      </w:r>
      <w:r w:rsidRPr="005144B2">
        <w:rPr>
          <w:position w:val="-6"/>
        </w:rPr>
        <w:object w:dxaOrig="320" w:dyaOrig="279">
          <v:shape id="_x0000_i1204" type="#_x0000_t75" style="width:15.6pt;height:14.25pt" o:ole="">
            <v:imagedata r:id="rId586" o:title=""/>
          </v:shape>
          <o:OLEObject Type="Embed" ProgID="Equation.DSMT4" ShapeID="_x0000_i1204" DrawAspect="Content" ObjectID="_1786365924" r:id="rId587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là điểm chính giữa của cung nhỏ </w:t>
      </w:r>
      <w:r w:rsidRPr="00025957">
        <w:rPr>
          <w:position w:val="-4"/>
        </w:rPr>
        <w:object w:dxaOrig="400" w:dyaOrig="380">
          <v:shape id="_x0000_i1205" type="#_x0000_t75" style="width:20.4pt;height:19pt" o:ole="">
            <v:imagedata r:id="rId588" o:title=""/>
          </v:shape>
          <o:OLEObject Type="Embed" ProgID="Equation.DSMT4" ShapeID="_x0000_i1205" DrawAspect="Content" ObjectID="_1786365925" r:id="rId589"/>
        </w:object>
      </w:r>
    </w:p>
    <w:p w:rsidR="00BB183E" w:rsidRPr="00281800" w:rsidRDefault="00BB183E" w:rsidP="00BB183E">
      <w:pPr>
        <w:tabs>
          <w:tab w:val="left" w:pos="5040"/>
          <w:tab w:val="left" w:pos="6030"/>
        </w:tabs>
        <w:spacing w:after="0"/>
        <w:rPr>
          <w:color w:val="C00000"/>
        </w:rPr>
      </w:pPr>
      <w:r w:rsidRPr="00281800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5144B2">
        <w:rPr>
          <w:position w:val="-24"/>
        </w:rPr>
        <w:object w:dxaOrig="540" w:dyaOrig="639">
          <v:shape id="_x0000_i1206" type="#_x0000_t75" style="width:27.15pt;height:31.9pt" o:ole="">
            <v:imagedata r:id="rId564" o:title=""/>
          </v:shape>
          <o:OLEObject Type="Embed" ProgID="Equation.DSMT4" ShapeID="_x0000_i1206" DrawAspect="Content" ObjectID="_1786365926" r:id="rId590"/>
        </w:object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Vì </w:t>
      </w:r>
      <w:r w:rsidR="00BB183E" w:rsidRPr="005144B2">
        <w:rPr>
          <w:position w:val="-24"/>
        </w:rPr>
        <w:object w:dxaOrig="3379" w:dyaOrig="639">
          <v:shape id="_x0000_i1207" type="#_x0000_t75" style="width:168.45pt;height:31.9pt" o:ole="">
            <v:imagedata r:id="rId591" o:title=""/>
          </v:shape>
          <o:OLEObject Type="Embed" ProgID="Equation.DSMT4" ShapeID="_x0000_i1207" DrawAspect="Content" ObjectID="_1786365927" r:id="rId592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, do vậy điểm </w:t>
      </w:r>
      <w:r w:rsidRPr="005144B2">
        <w:rPr>
          <w:position w:val="-6"/>
        </w:rPr>
        <w:object w:dxaOrig="279" w:dyaOrig="279">
          <v:shape id="_x0000_i1208" type="#_x0000_t75" style="width:14.25pt;height:14.25pt" o:ole="">
            <v:imagedata r:id="rId593" o:title=""/>
          </v:shape>
          <o:OLEObject Type="Embed" ProgID="Equation.DSMT4" ShapeID="_x0000_i1208" DrawAspect="Content" ObjectID="_1786365928" r:id="rId594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trùng với điểm biểu diễn của góc lượng giác có số đo bằng </w:t>
      </w:r>
      <w:r w:rsidRPr="005144B2">
        <w:rPr>
          <w:position w:val="-24"/>
        </w:rPr>
        <w:object w:dxaOrig="420" w:dyaOrig="639">
          <v:shape id="_x0000_i1209" type="#_x0000_t75" style="width:21.05pt;height:31.9pt" o:ole="">
            <v:imagedata r:id="rId595" o:title=""/>
          </v:shape>
          <o:OLEObject Type="Embed" ProgID="Equation.DSMT4" ShapeID="_x0000_i1209" DrawAspect="Content" ObjectID="_1786365929" r:id="rId596"/>
        </w:object>
      </w:r>
      <w:r w:rsidRPr="005144B2">
        <w:rPr>
          <w:rFonts w:ascii="Palatino Linotype" w:eastAsia="Times New Roman" w:hAnsi="Palatino Linotype" w:cs="Times New Roman"/>
          <w:szCs w:val="24"/>
        </w:rPr>
        <w:t>.</w:t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Khi đó, góc </w:t>
      </w:r>
      <w:r w:rsidR="00BB183E" w:rsidRPr="00BB183E">
        <w:rPr>
          <w:position w:val="-16"/>
        </w:rPr>
        <w:object w:dxaOrig="1120" w:dyaOrig="440">
          <v:shape id="_x0000_i1210" type="#_x0000_t75" style="width:56.4pt;height:21.75pt" o:ole="">
            <v:imagedata r:id="rId597" o:title=""/>
          </v:shape>
          <o:OLEObject Type="Embed" ProgID="Equation.DSMT4" ShapeID="_x0000_i1210" DrawAspect="Content" ObjectID="_1786365930" r:id="rId598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là góc lượng giác có tia đầu là tia </w:t>
      </w:r>
      <w:r w:rsidRPr="005144B2">
        <w:rPr>
          <w:position w:val="-6"/>
        </w:rPr>
        <w:object w:dxaOrig="440" w:dyaOrig="279">
          <v:shape id="_x0000_i1211" type="#_x0000_t75" style="width:21.75pt;height:14.25pt" o:ole="">
            <v:imagedata r:id="rId599" o:title=""/>
          </v:shape>
          <o:OLEObject Type="Embed" ProgID="Equation.DSMT4" ShapeID="_x0000_i1211" DrawAspect="Content" ObjectID="_1786365931" r:id="rId600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, tia cuối là tia </w:t>
      </w:r>
      <w:r w:rsidRPr="005144B2">
        <w:rPr>
          <w:position w:val="-6"/>
        </w:rPr>
        <w:object w:dxaOrig="460" w:dyaOrig="279">
          <v:shape id="_x0000_i1212" type="#_x0000_t75" style="width:23.1pt;height:14.25pt" o:ole="">
            <v:imagedata r:id="rId601" o:title=""/>
          </v:shape>
          <o:OLEObject Type="Embed" ProgID="Equation.DSMT4" ShapeID="_x0000_i1212" DrawAspect="Content" ObjectID="_1786365932" r:id="rId602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và quay theo chiều âm (cùng chiều quay của kim đồng hồ) một góc </w:t>
      </w:r>
      <w:r w:rsidRPr="005144B2">
        <w:rPr>
          <w:position w:val="-24"/>
        </w:rPr>
        <w:object w:dxaOrig="260" w:dyaOrig="639">
          <v:shape id="_x0000_i1213" type="#_x0000_t75" style="width:12.9pt;height:31.9pt" o:ole="">
            <v:imagedata r:id="rId603" o:title=""/>
          </v:shape>
          <o:OLEObject Type="Embed" ProgID="Equation.DSMT4" ShapeID="_x0000_i1213" DrawAspect="Content" ObjectID="_1786365933" r:id="rId604"/>
        </w:object>
      </w:r>
      <w:r w:rsidRPr="005144B2">
        <w:rPr>
          <w:rFonts w:ascii="Palatino Linotype" w:eastAsia="Times New Roman" w:hAnsi="Palatino Linotype" w:cs="Times New Roman"/>
          <w:szCs w:val="24"/>
        </w:rPr>
        <w:t>.</w:t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Điểm </w:t>
      </w:r>
      <w:r w:rsidRPr="005144B2">
        <w:rPr>
          <w:position w:val="-6"/>
        </w:rPr>
        <w:object w:dxaOrig="279" w:dyaOrig="279">
          <v:shape id="_x0000_i1214" type="#_x0000_t75" style="width:14.25pt;height:14.25pt" o:ole="">
            <v:imagedata r:id="rId605" o:title=""/>
          </v:shape>
          <o:OLEObject Type="Embed" ProgID="Equation.DSMT4" ShapeID="_x0000_i1214" DrawAspect="Content" ObjectID="_1786365934" r:id="rId606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trên đường tròn lượng giác biểu diễn góc lượng giác có số đo bằng </w:t>
      </w:r>
      <w:r w:rsidRPr="005144B2">
        <w:rPr>
          <w:position w:val="-24"/>
        </w:rPr>
        <w:object w:dxaOrig="540" w:dyaOrig="639">
          <v:shape id="_x0000_i1215" type="#_x0000_t75" style="width:27.15pt;height:31.9pt" o:ole="">
            <v:imagedata r:id="rId607" o:title=""/>
          </v:shape>
          <o:OLEObject Type="Embed" ProgID="Equation.DSMT4" ShapeID="_x0000_i1215" DrawAspect="Content" ObjectID="_1786365935" r:id="rId608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được biểu diễn như hình dưới đây:</w:t>
      </w:r>
    </w:p>
    <w:p w:rsidR="005A60A5" w:rsidRPr="005144B2" w:rsidRDefault="005A60A5" w:rsidP="00BB183E">
      <w:pPr>
        <w:spacing w:after="0" w:line="240" w:lineRule="auto"/>
        <w:ind w:left="992" w:hanging="2"/>
        <w:jc w:val="center"/>
        <w:rPr>
          <w:rFonts w:ascii="Palatino Linotype" w:eastAsia="Times New Roman" w:hAnsi="Palatino Linotype" w:cs="Times New Roman"/>
          <w:noProof/>
          <w:szCs w:val="24"/>
          <w:lang w:eastAsia="vi-VN"/>
        </w:rPr>
      </w:pPr>
      <w:r w:rsidRPr="005144B2"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w:drawing>
          <wp:inline distT="0" distB="0" distL="0" distR="0" wp14:anchorId="5DD61C5C" wp14:editId="7A0ADC98">
            <wp:extent cx="1676400" cy="1566973"/>
            <wp:effectExtent l="0" t="0" r="0" b="0"/>
            <wp:docPr id="5880573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076" cy="1576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0A5" w:rsidRPr="005144B2" w:rsidRDefault="005A60A5" w:rsidP="005A60A5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</w:rPr>
      </w:pPr>
      <w:r w:rsidRPr="005144B2">
        <w:rPr>
          <w:rFonts w:ascii="Palatino Linotype" w:eastAsia="Times New Roman" w:hAnsi="Palatino Linotype" w:cs="Times New Roman"/>
          <w:szCs w:val="24"/>
        </w:rPr>
        <w:t xml:space="preserve">Vậy điểm </w:t>
      </w:r>
      <w:r w:rsidRPr="005144B2">
        <w:rPr>
          <w:position w:val="-6"/>
        </w:rPr>
        <w:object w:dxaOrig="279" w:dyaOrig="279">
          <v:shape id="_x0000_i1216" type="#_x0000_t75" style="width:14.25pt;height:14.25pt" o:ole="">
            <v:imagedata r:id="rId610" o:title=""/>
          </v:shape>
          <o:OLEObject Type="Embed" ProgID="Equation.DSMT4" ShapeID="_x0000_i1216" DrawAspect="Content" ObjectID="_1786365936" r:id="rId611"/>
        </w:object>
      </w:r>
      <w:r w:rsidRPr="005144B2">
        <w:rPr>
          <w:rFonts w:ascii="Palatino Linotype" w:eastAsia="Times New Roman" w:hAnsi="Palatino Linotype" w:cs="Times New Roman"/>
          <w:szCs w:val="24"/>
        </w:rPr>
        <w:t xml:space="preserve"> là điểm chính giữa của cung nhỏ </w:t>
      </w:r>
      <w:r w:rsidRPr="00025957">
        <w:rPr>
          <w:position w:val="-4"/>
        </w:rPr>
        <w:object w:dxaOrig="460" w:dyaOrig="380">
          <v:shape id="_x0000_i1217" type="#_x0000_t75" style="width:23.1pt;height:19pt" o:ole="">
            <v:imagedata r:id="rId612" o:title=""/>
          </v:shape>
          <o:OLEObject Type="Embed" ProgID="Equation.DSMT4" ShapeID="_x0000_i1217" DrawAspect="Content" ObjectID="_1786365937" r:id="rId613"/>
        </w:object>
      </w:r>
      <w:r w:rsidRPr="005144B2">
        <w:rPr>
          <w:rFonts w:ascii="Palatino Linotype" w:eastAsia="Times New Roman" w:hAnsi="Palatino Linotype" w:cs="Times New Roman"/>
          <w:szCs w:val="24"/>
        </w:rPr>
        <w:t>.</w:t>
      </w:r>
    </w:p>
    <w:p w:rsidR="00BB183E" w:rsidRDefault="00BB183E" w:rsidP="00BB183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DCA51DE" wp14:editId="15B37B3B">
                <wp:extent cx="6680836" cy="1133475"/>
                <wp:effectExtent l="0" t="0" r="5715" b="9525"/>
                <wp:docPr id="346856822" name="Group 3468568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33475"/>
                          <a:chOff x="0" y="9524"/>
                          <a:chExt cx="6680836" cy="1133475"/>
                        </a:xfrm>
                      </wpg:grpSpPr>
                      <wpg:grpSp>
                        <wpg:cNvPr id="346856823" name="Group 346856823"/>
                        <wpg:cNvGrpSpPr/>
                        <wpg:grpSpPr>
                          <a:xfrm>
                            <a:off x="0" y="161925"/>
                            <a:ext cx="6680836" cy="981074"/>
                            <a:chOff x="0" y="82942"/>
                            <a:chExt cx="6680973" cy="981380"/>
                          </a:xfrm>
                        </wpg:grpSpPr>
                        <wpg:grpSp>
                          <wpg:cNvPr id="346856824" name="Group 346856824"/>
                          <wpg:cNvGrpSpPr/>
                          <wpg:grpSpPr>
                            <a:xfrm>
                              <a:off x="0" y="82942"/>
                              <a:ext cx="6680973" cy="980790"/>
                              <a:chOff x="0" y="-241965"/>
                              <a:chExt cx="6680973" cy="981521"/>
                            </a:xfrm>
                          </wpg:grpSpPr>
                          <wpg:grpSp>
                            <wpg:cNvPr id="346856825" name="Group 346856825"/>
                            <wpg:cNvGrpSpPr/>
                            <wpg:grpSpPr>
                              <a:xfrm>
                                <a:off x="0" y="-657"/>
                                <a:ext cx="6680973" cy="740213"/>
                                <a:chOff x="0" y="-657"/>
                                <a:chExt cx="6681308" cy="740377"/>
                              </a:xfrm>
                            </wpg:grpSpPr>
                            <wps:wsp>
                              <wps:cNvPr id="346856826" name="Rectangle 346856826"/>
                              <wps:cNvSpPr/>
                              <wps:spPr>
                                <a:xfrm>
                                  <a:off x="0" y="-314"/>
                                  <a:ext cx="6681308" cy="7400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27" name="Rounded Rectangle 346856827"/>
                              <wps:cNvSpPr/>
                              <wps:spPr>
                                <a:xfrm>
                                  <a:off x="75509" y="-657"/>
                                  <a:ext cx="6535308" cy="74006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28" name="Text Box 3468568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B183E" w:rsidRPr="003E2961" w:rsidRDefault="00BB183E" w:rsidP="00BB18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.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29" name="Text Box 346856829"/>
                          <wps:cNvSpPr txBox="1"/>
                          <wps:spPr>
                            <a:xfrm>
                              <a:off x="483650" y="338830"/>
                              <a:ext cx="5972297" cy="725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B183E" w:rsidRDefault="00BB183E" w:rsidP="00BB183E">
                                <w:pPr>
                                  <w:tabs>
                                    <w:tab w:val="left" w:pos="3330"/>
                                    <w:tab w:val="left" w:pos="6030"/>
                                  </w:tabs>
                                  <w:spacing w:after="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Biểu diễn cung lượng giác trên đường tròn lượng giác có số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đo:</w:t>
                                </w:r>
                              </w:p>
                              <w:p w:rsidR="00BB183E" w:rsidRPr="00BB183E" w:rsidRDefault="00BB183E" w:rsidP="00BB183E">
                                <w:pPr>
                                  <w:tabs>
                                    <w:tab w:val="left" w:pos="3330"/>
                                    <w:tab w:val="left" w:pos="6030"/>
                                  </w:tabs>
                                  <w:spacing w:after="0"/>
                                  <w:ind w:left="450"/>
                                  <w:rPr>
                                    <w:color w:val="C00000"/>
                                  </w:rPr>
                                </w:pPr>
                                <w:r w:rsidRPr="00BB183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BB183E">
                                  <w:rPr>
                                    <w:color w:val="C00000"/>
                                    <w:position w:val="-24"/>
                                  </w:rPr>
                                  <w:object w:dxaOrig="375" w:dyaOrig="645">
                                    <v:shape id="_x0000_i1219" type="#_x0000_t75" style="width:19pt;height:31.9pt">
                                      <v:imagedata r:id="rId614" o:title=""/>
                                    </v:shape>
                                    <o:OLEObject Type="Embed" ProgID="Equation.DSMT4" ShapeID="_x0000_i1219" DrawAspect="Content" ObjectID="_1786366085" r:id="rId615"/>
                                  </w:object>
                                </w:r>
                                <w:r w:rsidRPr="00BB183E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BB183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BB183E">
                                  <w:rPr>
                                    <w:color w:val="C00000"/>
                                    <w:position w:val="-6"/>
                                  </w:rPr>
                                  <w:object w:dxaOrig="645" w:dyaOrig="345">
                                    <v:shape id="_x0000_i1221" type="#_x0000_t75" style="width:31.9pt;height:17pt">
                                      <v:imagedata r:id="rId616" o:title=""/>
                                    </v:shape>
                                    <o:OLEObject Type="Embed" ProgID="Equation.DSMT4" ShapeID="_x0000_i1221" DrawAspect="Content" ObjectID="_1786366086" r:id="rId617"/>
                                  </w:object>
                                </w:r>
                                <w:r w:rsidRPr="00BB183E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BB183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BB183E">
                                  <w:rPr>
                                    <w:color w:val="C00000"/>
                                    <w:position w:val="-16"/>
                                  </w:rPr>
                                  <w:object w:dxaOrig="1515" w:dyaOrig="435">
                                    <v:shape id="_x0000_i1223" type="#_x0000_t75" style="width:76.1pt;height:21.75pt">
                                      <v:imagedata r:id="rId618" o:title=""/>
                                    </v:shape>
                                    <o:OLEObject Type="Embed" ProgID="Equation.DSMT4" ShapeID="_x0000_i1223" DrawAspect="Content" ObjectID="_1786366087" r:id="rId619"/>
                                  </w:object>
                                </w:r>
                              </w:p>
                              <w:p w:rsidR="00BB183E" w:rsidRPr="00E621DE" w:rsidRDefault="00BB183E" w:rsidP="00BB18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0" name="Picture 346856830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DCA51DE" id="Group 346856822" o:spid="_x0000_s1252" style="width:526.05pt;height:89.25pt;mso-position-horizontal-relative:char;mso-position-vertical-relative:line" coordorigin=",95" coordsize="66808,11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">
                <v:group id="Group 346856823" o:spid="_x0000_s1253" style="position:absolute;top:1619;width:66808;height:9810" coordorigin=",829" coordsize="66809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">
                  <v:group id="Group 346856824" o:spid="_x0000_s1254" style="position:absolute;top:829;width:66809;height:9808" coordorigin=",-2419" coordsize="66809,9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">
                    <v:group id="Group 346856825" o:spid="_x0000_s1255" style="position:absolute;top:-6;width:66809;height:7401" coordorigin=",-6" coordsize="66813,7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">
                      <v:rect id="Rectangle 346856826" o:spid="_x0000_s1256" style="position:absolute;top:-3;width:66813;height:7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" fillcolor="#c00000" stroked="f" strokeweight="1pt"/>
                      <v:roundrect id="Rounded Rectangle 346856827" o:spid="_x0000_s1257" style="position:absolute;left:755;top:-6;width:65353;height:740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28" o:spid="_x0000_s125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" filled="f" stroked="f" strokeweight=".5pt">
                      <v:textbox>
                        <w:txbxContent>
                          <w:p w:rsidR="00BB183E" w:rsidRPr="003E2961" w:rsidRDefault="00BB183E" w:rsidP="00BB18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.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29" o:spid="_x0000_s1259" type="#_x0000_t202" style="position:absolute;left:4836;top:3388;width:59723;height:7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" filled="f" stroked="f" strokeweight=".5pt">
                    <v:textbox>
                      <w:txbxContent>
                        <w:p w:rsidR="00BB183E" w:rsidRDefault="00BB183E" w:rsidP="00BB183E">
                          <w:pPr>
                            <w:tabs>
                              <w:tab w:val="left" w:pos="3330"/>
                              <w:tab w:val="left" w:pos="6030"/>
                            </w:tabs>
                            <w:spacing w:after="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>Biểu diễn cung lượng giác trên đường tròn lượng giác có số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 xml:space="preserve"> đo:</w:t>
                          </w:r>
                        </w:p>
                        <w:p w:rsidR="00BB183E" w:rsidRPr="00BB183E" w:rsidRDefault="00BB183E" w:rsidP="00BB183E">
                          <w:pPr>
                            <w:tabs>
                              <w:tab w:val="left" w:pos="3330"/>
                              <w:tab w:val="left" w:pos="6030"/>
                            </w:tabs>
                            <w:spacing w:after="0"/>
                            <w:ind w:left="450"/>
                            <w:rPr>
                              <w:color w:val="C00000"/>
                            </w:rPr>
                          </w:pPr>
                          <w:r w:rsidRPr="00BB183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BB183E">
                            <w:rPr>
                              <w:color w:val="C00000"/>
                              <w:position w:val="-24"/>
                            </w:rPr>
                            <w:object w:dxaOrig="380" w:dyaOrig="639">
                              <v:shape id="_x0000_i2504" type="#_x0000_t75" style="width:18.75pt;height:32.25pt">
                                <v:imagedata r:id="rId620" o:title=""/>
                              </v:shape>
                              <o:OLEObject Type="Embed" ProgID="Equation.DSMT4" ShapeID="_x0000_i2504" DrawAspect="Content" ObjectID="_1783586937" r:id="rId621"/>
                            </w:object>
                          </w:r>
                          <w:r w:rsidRPr="00BB183E">
                            <w:rPr>
                              <w:color w:val="C00000"/>
                            </w:rPr>
                            <w:tab/>
                          </w:r>
                          <w:r w:rsidRPr="00BB183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BB183E">
                            <w:rPr>
                              <w:color w:val="C00000"/>
                              <w:position w:val="-6"/>
                            </w:rPr>
                            <w:object w:dxaOrig="639" w:dyaOrig="340">
                              <v:shape id="_x0000_i2505" type="#_x0000_t75" style="width:32.25pt;height:17.25pt">
                                <v:imagedata r:id="rId622" o:title=""/>
                              </v:shape>
                              <o:OLEObject Type="Embed" ProgID="Equation.DSMT4" ShapeID="_x0000_i2505" DrawAspect="Content" ObjectID="_1783586938" r:id="rId623"/>
                            </w:object>
                          </w:r>
                          <w:r w:rsidRPr="00BB183E">
                            <w:rPr>
                              <w:color w:val="C00000"/>
                            </w:rPr>
                            <w:tab/>
                          </w:r>
                          <w:r w:rsidRPr="00BB183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BB183E">
                            <w:rPr>
                              <w:color w:val="C00000"/>
                              <w:position w:val="-16"/>
                            </w:rPr>
                            <w:object w:dxaOrig="1520" w:dyaOrig="440">
                              <v:shape id="_x0000_i2506" type="#_x0000_t75" style="width:75.75pt;height:21.75pt">
                                <v:imagedata r:id="rId624" o:title=""/>
                              </v:shape>
                              <o:OLEObject Type="Embed" ProgID="Equation.DSMT4" ShapeID="_x0000_i2506" DrawAspect="Content" ObjectID="_1783586939" r:id="rId625"/>
                            </w:object>
                          </w:r>
                        </w:p>
                        <w:p w:rsidR="00BB183E" w:rsidRPr="00E621DE" w:rsidRDefault="00BB183E" w:rsidP="00BB18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0" o:spid="_x0000_s126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BB183E" w:rsidRPr="00B94965" w:rsidRDefault="00BB183E" w:rsidP="00BB18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A60A5" w:rsidRPr="00BB183E" w:rsidRDefault="005A60A5" w:rsidP="005A60A5">
      <w:pPr>
        <w:tabs>
          <w:tab w:val="left" w:pos="3600"/>
          <w:tab w:val="left" w:pos="6030"/>
        </w:tabs>
        <w:spacing w:after="0"/>
        <w:rPr>
          <w:color w:val="C00000"/>
          <w:szCs w:val="24"/>
        </w:rPr>
      </w:pPr>
      <w:r w:rsidRPr="00BB183E">
        <w:rPr>
          <w:rFonts w:ascii="Palatino Linotype" w:hAnsi="Palatino Linotype"/>
          <w:noProof/>
          <w:color w:val="C00000"/>
          <w:szCs w:val="24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5F70A635" wp14:editId="7FA5271A">
            <wp:simplePos x="0" y="0"/>
            <wp:positionH relativeFrom="column">
              <wp:posOffset>5156200</wp:posOffset>
            </wp:positionH>
            <wp:positionV relativeFrom="paragraph">
              <wp:posOffset>163830</wp:posOffset>
            </wp:positionV>
            <wp:extent cx="1527810" cy="1524000"/>
            <wp:effectExtent l="0" t="0" r="0" b="0"/>
            <wp:wrapSquare wrapText="bothSides"/>
            <wp:docPr id="346856815" name="Picture 346856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815" name="1555.png"/>
                    <pic:cNvPicPr/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781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83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BB183E">
        <w:rPr>
          <w:color w:val="C00000"/>
          <w:position w:val="-24"/>
        </w:rPr>
        <w:object w:dxaOrig="380" w:dyaOrig="639">
          <v:shape id="_x0000_i1224" type="#_x0000_t75" style="width:19pt;height:31.9pt" o:ole="">
            <v:imagedata r:id="rId622" o:title=""/>
          </v:shape>
          <o:OLEObject Type="Embed" ProgID="Equation.DSMT4" ShapeID="_x0000_i1224" DrawAspect="Content" ObjectID="_1786365938" r:id="rId627"/>
        </w:object>
      </w:r>
    </w:p>
    <w:p w:rsidR="005A60A5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Ta có </w:t>
      </w:r>
      <w:r w:rsidRPr="00754E2F">
        <w:rPr>
          <w:position w:val="-24"/>
        </w:rPr>
        <w:object w:dxaOrig="1460" w:dyaOrig="639">
          <v:shape id="_x0000_i1225" type="#_x0000_t75" style="width:72.7pt;height:31.9pt" o:ole="">
            <v:imagedata r:id="rId628" o:title=""/>
          </v:shape>
          <o:OLEObject Type="Embed" ProgID="Equation.DSMT4" ShapeID="_x0000_i1225" DrawAspect="Content" ObjectID="_1786365939" r:id="rId629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Do đó điểm biểu diễn cung lượng giác </w:t>
      </w:r>
      <w:r w:rsidRPr="00754E2F">
        <w:rPr>
          <w:position w:val="-24"/>
        </w:rPr>
        <w:object w:dxaOrig="380" w:dyaOrig="639">
          <v:shape id="_x0000_i1226" type="#_x0000_t75" style="width:19pt;height:31.9pt" o:ole="">
            <v:imagedata r:id="rId630" o:title=""/>
          </v:shape>
          <o:OLEObject Type="Embed" ProgID="Equation.DSMT4" ShapeID="_x0000_i1226" DrawAspect="Content" ObjectID="_1786365940" r:id="rId631"/>
        </w:object>
      </w:r>
      <w:r w:rsidRPr="00754E2F">
        <w:rPr>
          <w:rFonts w:ascii="Palatino Linotype" w:hAnsi="Palatino Linotype"/>
          <w:szCs w:val="24"/>
        </w:rPr>
        <w:t xml:space="preserve"> trùng với điểm biểu diễn cung lượng giác </w:t>
      </w:r>
      <w:r w:rsidRPr="00754E2F">
        <w:rPr>
          <w:position w:val="-24"/>
        </w:rPr>
        <w:object w:dxaOrig="260" w:dyaOrig="639">
          <v:shape id="_x0000_i1227" type="#_x0000_t75" style="width:12.9pt;height:31.9pt" o:ole="">
            <v:imagedata r:id="rId632" o:title=""/>
          </v:shape>
          <o:OLEObject Type="Embed" ProgID="Equation.DSMT4" ShapeID="_x0000_i1227" DrawAspect="Content" ObjectID="_1786365941" r:id="rId633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Vậy điểm cuối của cung </w:t>
      </w:r>
      <w:r w:rsidRPr="00754E2F">
        <w:rPr>
          <w:position w:val="-24"/>
        </w:rPr>
        <w:object w:dxaOrig="380" w:dyaOrig="639">
          <v:shape id="_x0000_i1228" type="#_x0000_t75" style="width:19pt;height:31.9pt" o:ole="">
            <v:imagedata r:id="rId634" o:title=""/>
          </v:shape>
          <o:OLEObject Type="Embed" ProgID="Equation.DSMT4" ShapeID="_x0000_i1228" DrawAspect="Content" ObjectID="_1786365942" r:id="rId635"/>
        </w:object>
      </w:r>
      <w:r w:rsidRPr="00754E2F">
        <w:rPr>
          <w:rFonts w:ascii="Palatino Linotype" w:hAnsi="Palatino Linotype"/>
          <w:szCs w:val="24"/>
        </w:rPr>
        <w:t xml:space="preserve"> là điểm chính giữa </w:t>
      </w:r>
      <w:r w:rsidRPr="00754E2F">
        <w:rPr>
          <w:position w:val="-6"/>
        </w:rPr>
        <w:object w:dxaOrig="320" w:dyaOrig="279">
          <v:shape id="_x0000_i1229" type="#_x0000_t75" style="width:15.6pt;height:14.25pt" o:ole="">
            <v:imagedata r:id="rId636" o:title=""/>
          </v:shape>
          <o:OLEObject Type="Embed" ProgID="Equation.DSMT4" ShapeID="_x0000_i1229" DrawAspect="Content" ObjectID="_1786365943" r:id="rId637"/>
        </w:object>
      </w:r>
      <w:r w:rsidRPr="00754E2F">
        <w:rPr>
          <w:rFonts w:ascii="Palatino Linotype" w:hAnsi="Palatino Linotype"/>
          <w:szCs w:val="24"/>
        </w:rPr>
        <w:t xml:space="preserve"> của cung nhỏ </w:t>
      </w:r>
      <w:r w:rsidRPr="00025957">
        <w:rPr>
          <w:position w:val="-4"/>
        </w:rPr>
        <w:object w:dxaOrig="400" w:dyaOrig="380">
          <v:shape id="_x0000_i1230" type="#_x0000_t75" style="width:20.4pt;height:19pt" o:ole="">
            <v:imagedata r:id="rId638" o:title=""/>
          </v:shape>
          <o:OLEObject Type="Embed" ProgID="Equation.DSMT4" ShapeID="_x0000_i1230" DrawAspect="Content" ObjectID="_1786365944" r:id="rId639"/>
        </w:object>
      </w:r>
      <w:r w:rsidRPr="00754E2F">
        <w:rPr>
          <w:rFonts w:ascii="Palatino Linotype" w:hAnsi="Palatino Linotype"/>
          <w:szCs w:val="24"/>
        </w:rPr>
        <w:t xml:space="preserve">.  </w:t>
      </w:r>
    </w:p>
    <w:p w:rsidR="005A60A5" w:rsidRPr="00BB183E" w:rsidRDefault="005A60A5" w:rsidP="005A60A5">
      <w:pPr>
        <w:tabs>
          <w:tab w:val="left" w:pos="3600"/>
          <w:tab w:val="left" w:pos="6030"/>
        </w:tabs>
        <w:spacing w:after="0"/>
        <w:rPr>
          <w:color w:val="C00000"/>
          <w:szCs w:val="24"/>
        </w:rPr>
      </w:pPr>
      <w:r w:rsidRPr="00BB183E">
        <w:rPr>
          <w:rFonts w:ascii="Palatino Linotype" w:hAnsi="Palatino Linotype"/>
          <w:noProof/>
          <w:color w:val="C00000"/>
          <w:szCs w:val="24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7DDA0734" wp14:editId="30535259">
            <wp:simplePos x="0" y="0"/>
            <wp:positionH relativeFrom="column">
              <wp:posOffset>5152859</wp:posOffset>
            </wp:positionH>
            <wp:positionV relativeFrom="paragraph">
              <wp:posOffset>229262</wp:posOffset>
            </wp:positionV>
            <wp:extent cx="1531661" cy="1527048"/>
            <wp:effectExtent l="0" t="0" r="0" b="0"/>
            <wp:wrapSquare wrapText="bothSides"/>
            <wp:docPr id="346856814" name="Picture 346856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814" name="1556.png"/>
                    <pic:cNvPicPr/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61" cy="15270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83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BB183E">
        <w:rPr>
          <w:color w:val="C00000"/>
          <w:position w:val="-6"/>
        </w:rPr>
        <w:object w:dxaOrig="639" w:dyaOrig="340">
          <v:shape id="_x0000_i1231" type="#_x0000_t75" style="width:31.9pt;height:17pt" o:ole="">
            <v:imagedata r:id="rId624" o:title=""/>
          </v:shape>
          <o:OLEObject Type="Embed" ProgID="Equation.DSMT4" ShapeID="_x0000_i1231" DrawAspect="Content" ObjectID="_1786365945" r:id="rId641"/>
        </w:object>
      </w:r>
    </w:p>
    <w:p w:rsidR="005A60A5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Ta có </w:t>
      </w:r>
      <w:r w:rsidRPr="00754E2F">
        <w:rPr>
          <w:position w:val="-6"/>
        </w:rPr>
        <w:object w:dxaOrig="2200" w:dyaOrig="340">
          <v:shape id="_x0000_i1232" type="#_x0000_t75" style="width:110.05pt;height:17pt" o:ole="">
            <v:imagedata r:id="rId642" o:title=""/>
          </v:shape>
          <o:OLEObject Type="Embed" ProgID="Equation.DSMT4" ShapeID="_x0000_i1232" DrawAspect="Content" ObjectID="_1786365946" r:id="rId643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Do đó điểm biểu diễn cung lượng giác </w:t>
      </w:r>
      <w:r w:rsidRPr="00754E2F">
        <w:rPr>
          <w:position w:val="-6"/>
        </w:rPr>
        <w:object w:dxaOrig="639" w:dyaOrig="340">
          <v:shape id="_x0000_i1233" type="#_x0000_t75" style="width:31.9pt;height:17pt" o:ole="">
            <v:imagedata r:id="rId644" o:title=""/>
          </v:shape>
          <o:OLEObject Type="Embed" ProgID="Equation.DSMT4" ShapeID="_x0000_i1233" DrawAspect="Content" ObjectID="_1786365947" r:id="rId645"/>
        </w:object>
      </w:r>
      <w:r w:rsidRPr="00754E2F">
        <w:rPr>
          <w:rFonts w:ascii="Palatino Linotype" w:hAnsi="Palatino Linotype"/>
          <w:szCs w:val="24"/>
        </w:rPr>
        <w:t xml:space="preserve"> trùng với điểm biểu diễn cung lượng giác </w:t>
      </w:r>
      <w:r w:rsidRPr="00754E2F">
        <w:rPr>
          <w:position w:val="-6"/>
        </w:rPr>
        <w:object w:dxaOrig="520" w:dyaOrig="340">
          <v:shape id="_x0000_i1234" type="#_x0000_t75" style="width:26.5pt;height:17pt" o:ole="">
            <v:imagedata r:id="rId646" o:title=""/>
          </v:shape>
          <o:OLEObject Type="Embed" ProgID="Equation.DSMT4" ShapeID="_x0000_i1234" DrawAspect="Content" ObjectID="_1786365948" r:id="rId647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Lại có </w:t>
      </w:r>
      <w:r w:rsidRPr="00754E2F">
        <w:rPr>
          <w:position w:val="-24"/>
        </w:rPr>
        <w:object w:dxaOrig="859" w:dyaOrig="639">
          <v:shape id="_x0000_i1235" type="#_x0000_t75" style="width:42.8pt;height:31.9pt" o:ole="">
            <v:imagedata r:id="rId648" o:title=""/>
          </v:shape>
          <o:OLEObject Type="Embed" ProgID="Equation.DSMT4" ShapeID="_x0000_i1235" DrawAspect="Content" ObjectID="_1786365949" r:id="rId649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Ta chia đường tròn thành 8 phần bằng nhau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Khi đó điểm </w:t>
      </w:r>
      <w:r w:rsidRPr="00754E2F">
        <w:rPr>
          <w:position w:val="-6"/>
        </w:rPr>
        <w:object w:dxaOrig="320" w:dyaOrig="279">
          <v:shape id="_x0000_i1236" type="#_x0000_t75" style="width:15.6pt;height:14.25pt" o:ole="">
            <v:imagedata r:id="rId650" o:title=""/>
          </v:shape>
          <o:OLEObject Type="Embed" ProgID="Equation.DSMT4" ShapeID="_x0000_i1236" DrawAspect="Content" ObjectID="_1786365950" r:id="rId651"/>
        </w:object>
      </w:r>
      <w:r w:rsidRPr="00754E2F">
        <w:rPr>
          <w:rFonts w:ascii="Palatino Linotype" w:hAnsi="Palatino Linotype"/>
          <w:szCs w:val="24"/>
        </w:rPr>
        <w:t xml:space="preserve"> biểu diễn góc có số đo </w:t>
      </w:r>
      <w:r w:rsidRPr="00754E2F">
        <w:rPr>
          <w:position w:val="-6"/>
        </w:rPr>
        <w:object w:dxaOrig="639" w:dyaOrig="340">
          <v:shape id="_x0000_i1237" type="#_x0000_t75" style="width:31.9pt;height:17pt" o:ole="">
            <v:imagedata r:id="rId652" o:title=""/>
          </v:shape>
          <o:OLEObject Type="Embed" ProgID="Equation.DSMT4" ShapeID="_x0000_i1237" DrawAspect="Content" ObjectID="_1786365951" r:id="rId653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BB183E" w:rsidRDefault="005A60A5" w:rsidP="005A60A5">
      <w:pPr>
        <w:tabs>
          <w:tab w:val="left" w:pos="3600"/>
          <w:tab w:val="left" w:pos="6030"/>
        </w:tabs>
        <w:spacing w:after="0"/>
        <w:rPr>
          <w:color w:val="C00000"/>
        </w:rPr>
      </w:pPr>
      <w:r w:rsidRPr="00BB183E">
        <w:rPr>
          <w:rFonts w:ascii="Palatino Linotype" w:hAnsi="Palatino Linotype"/>
          <w:noProof/>
          <w:color w:val="C00000"/>
          <w:szCs w:val="24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078AEEF0" wp14:editId="77FD0F0D">
            <wp:simplePos x="0" y="0"/>
            <wp:positionH relativeFrom="column">
              <wp:posOffset>4975225</wp:posOffset>
            </wp:positionH>
            <wp:positionV relativeFrom="paragraph">
              <wp:posOffset>0</wp:posOffset>
            </wp:positionV>
            <wp:extent cx="1531661" cy="1527048"/>
            <wp:effectExtent l="0" t="0" r="0" b="0"/>
            <wp:wrapSquare wrapText="bothSides"/>
            <wp:docPr id="346856813" name="Picture 346856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813" name="1557.png"/>
                    <pic:cNvPicPr/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61" cy="15270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83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BB183E">
        <w:rPr>
          <w:color w:val="C00000"/>
          <w:position w:val="-16"/>
        </w:rPr>
        <w:object w:dxaOrig="1520" w:dyaOrig="440">
          <v:shape id="_x0000_i1238" type="#_x0000_t75" style="width:76.1pt;height:21.75pt" o:ole="">
            <v:imagedata r:id="rId618" o:title=""/>
          </v:shape>
          <o:OLEObject Type="Embed" ProgID="Equation.DSMT4" ShapeID="_x0000_i1238" DrawAspect="Content" ObjectID="_1786365952" r:id="rId655"/>
        </w:objec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Ta có </w:t>
      </w:r>
      <w:r w:rsidRPr="00754E2F">
        <w:rPr>
          <w:position w:val="-24"/>
        </w:rPr>
        <w:object w:dxaOrig="1380" w:dyaOrig="639">
          <v:shape id="_x0000_i1239" type="#_x0000_t75" style="width:69.3pt;height:31.9pt" o:ole="">
            <v:imagedata r:id="rId656" o:title=""/>
          </v:shape>
          <o:OLEObject Type="Embed" ProgID="Equation.DSMT4" ShapeID="_x0000_i1239" DrawAspect="Content" ObjectID="_1786365953" r:id="rId657"/>
        </w:object>
      </w:r>
      <w:r w:rsidRPr="00754E2F">
        <w:rPr>
          <w:rFonts w:ascii="Palatino Linotype" w:hAnsi="Palatino Linotype"/>
          <w:szCs w:val="24"/>
        </w:rPr>
        <w:t xml:space="preserve">. Vậy có 2 điểm biểu diễn cung lượng giác có số đo </w:t>
      </w:r>
      <w:r w:rsidRPr="00754E2F">
        <w:rPr>
          <w:position w:val="-6"/>
        </w:rPr>
        <w:object w:dxaOrig="340" w:dyaOrig="279">
          <v:shape id="_x0000_i1240" type="#_x0000_t75" style="width:17pt;height:14.25pt" o:ole="">
            <v:imagedata r:id="rId658" o:title=""/>
          </v:shape>
          <o:OLEObject Type="Embed" ProgID="Equation.DSMT4" ShapeID="_x0000_i1240" DrawAspect="Content" ObjectID="_1786365954" r:id="rId659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Với </w:t>
      </w:r>
      <w:r w:rsidRPr="00754E2F">
        <w:rPr>
          <w:position w:val="-8"/>
        </w:rPr>
        <w:object w:dxaOrig="1120" w:dyaOrig="300">
          <v:shape id="_x0000_i1241" type="#_x0000_t75" style="width:56.4pt;height:14.95pt" o:ole="">
            <v:imagedata r:id="rId660" o:title=""/>
          </v:shape>
          <o:OLEObject Type="Embed" ProgID="Equation.DSMT4" ShapeID="_x0000_i1241" DrawAspect="Content" ObjectID="_1786365955" r:id="rId661"/>
        </w:object>
      </w:r>
      <w:r w:rsidRPr="00754E2F">
        <w:rPr>
          <w:rFonts w:ascii="Palatino Linotype" w:hAnsi="Palatino Linotype"/>
          <w:szCs w:val="24"/>
        </w:rPr>
        <w:t xml:space="preserve">, được biểu diễn bởi điểm </w:t>
      </w:r>
      <w:r w:rsidRPr="00025957">
        <w:rPr>
          <w:position w:val="-4"/>
        </w:rPr>
        <w:object w:dxaOrig="260" w:dyaOrig="260">
          <v:shape id="_x0000_i1242" type="#_x0000_t75" style="width:12.9pt;height:12.9pt" o:ole="">
            <v:imagedata r:id="rId662" o:title=""/>
          </v:shape>
          <o:OLEObject Type="Embed" ProgID="Equation.DSMT4" ShapeID="_x0000_i1242" DrawAspect="Content" ObjectID="_1786365956" r:id="rId663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Với </w:t>
      </w:r>
      <w:r w:rsidRPr="00754E2F">
        <w:rPr>
          <w:position w:val="-8"/>
        </w:rPr>
        <w:object w:dxaOrig="1120" w:dyaOrig="300">
          <v:shape id="_x0000_i1243" type="#_x0000_t75" style="width:56.4pt;height:14.95pt" o:ole="">
            <v:imagedata r:id="rId664" o:title=""/>
          </v:shape>
          <o:OLEObject Type="Embed" ProgID="Equation.DSMT4" ShapeID="_x0000_i1243" DrawAspect="Content" ObjectID="_1786365957" r:id="rId665"/>
        </w:object>
      </w:r>
      <w:r w:rsidRPr="00754E2F">
        <w:rPr>
          <w:rFonts w:ascii="Palatino Linotype" w:hAnsi="Palatino Linotype"/>
          <w:szCs w:val="24"/>
        </w:rPr>
        <w:t xml:space="preserve">, được biểu diễn bởi điểm </w:t>
      </w:r>
      <w:r w:rsidRPr="00025957">
        <w:rPr>
          <w:position w:val="-4"/>
        </w:rPr>
        <w:object w:dxaOrig="320" w:dyaOrig="260">
          <v:shape id="_x0000_i1244" type="#_x0000_t75" style="width:15.6pt;height:12.9pt" o:ole="">
            <v:imagedata r:id="rId666" o:title=""/>
          </v:shape>
          <o:OLEObject Type="Embed" ProgID="Equation.DSMT4" ShapeID="_x0000_i1244" DrawAspect="Content" ObjectID="_1786365958" r:id="rId667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BB183E" w:rsidRDefault="00BB183E" w:rsidP="00BB183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9857C41" wp14:editId="20FCB55D">
                <wp:extent cx="6680836" cy="1190624"/>
                <wp:effectExtent l="0" t="0" r="5715" b="0"/>
                <wp:docPr id="346856831" name="Group 346856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90624"/>
                          <a:chOff x="0" y="9524"/>
                          <a:chExt cx="6680836" cy="1190624"/>
                        </a:xfrm>
                      </wpg:grpSpPr>
                      <wpg:grpSp>
                        <wpg:cNvPr id="199" name="Group 199"/>
                        <wpg:cNvGrpSpPr/>
                        <wpg:grpSpPr>
                          <a:xfrm>
                            <a:off x="0" y="161925"/>
                            <a:ext cx="6680836" cy="1038223"/>
                            <a:chOff x="0" y="82942"/>
                            <a:chExt cx="6680973" cy="1038547"/>
                          </a:xfrm>
                        </wpg:grpSpPr>
                        <wpg:grpSp>
                          <wpg:cNvPr id="200" name="Group 200"/>
                          <wpg:cNvGrpSpPr/>
                          <wpg:grpSpPr>
                            <a:xfrm>
                              <a:off x="0" y="82942"/>
                              <a:ext cx="6680973" cy="1037911"/>
                              <a:chOff x="0" y="-241965"/>
                              <a:chExt cx="6680973" cy="1038685"/>
                            </a:xfrm>
                          </wpg:grpSpPr>
                          <wpg:grpSp>
                            <wpg:cNvPr id="201" name="Group 201"/>
                            <wpg:cNvGrpSpPr/>
                            <wpg:grpSpPr>
                              <a:xfrm>
                                <a:off x="0" y="-867"/>
                                <a:ext cx="6680973" cy="797587"/>
                                <a:chOff x="0" y="-867"/>
                                <a:chExt cx="6681308" cy="797764"/>
                              </a:xfrm>
                            </wpg:grpSpPr>
                            <wps:wsp>
                              <wps:cNvPr id="202" name="Rectangle 202"/>
                              <wps:cNvSpPr/>
                              <wps:spPr>
                                <a:xfrm>
                                  <a:off x="0" y="-525"/>
                                  <a:ext cx="6681308" cy="797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" name="Rounded Rectangle 203"/>
                              <wps:cNvSpPr/>
                              <wps:spPr>
                                <a:xfrm>
                                  <a:off x="75509" y="-867"/>
                                  <a:ext cx="6535308" cy="79745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4" name="Text Box 20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B183E" w:rsidRPr="003E2961" w:rsidRDefault="00BB183E" w:rsidP="00BB18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.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5" name="Text Box 205"/>
                          <wps:cNvSpPr txBox="1"/>
                          <wps:spPr>
                            <a:xfrm>
                              <a:off x="474125" y="314374"/>
                              <a:ext cx="5972297" cy="807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B183E" w:rsidRDefault="00BB183E" w:rsidP="00BB183E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</w:pP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cung lượng giác có số đo </w:t>
                                </w:r>
                                <w:r w:rsidRPr="00754E2F">
                                  <w:rPr>
                                    <w:position w:val="-24"/>
                                  </w:rPr>
                                  <w:object w:dxaOrig="1095" w:dyaOrig="645">
                                    <v:shape id="_x0000_i1246" type="#_x0000_t75" style="width:55pt;height:31.9pt">
                                      <v:imagedata r:id="rId668" o:title=""/>
                                    </v:shape>
                                    <o:OLEObject Type="Embed" ProgID="Equation.DSMT4" ShapeID="_x0000_i1246" DrawAspect="Content" ObjectID="_1786366088" r:id="rId669"/>
                                  </w:object>
                                </w: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ới </w:t>
                                </w:r>
                                <w:r w:rsidRPr="00754E2F">
                                  <w:rPr>
                                    <w:position w:val="-6"/>
                                  </w:rPr>
                                  <w:object w:dxaOrig="195" w:dyaOrig="285">
                                    <v:shape id="_x0000_i1248" type="#_x0000_t75" style="width:9.5pt;height:14.25pt">
                                      <v:imagedata r:id="rId670" o:title=""/>
                                    </v:shape>
                                    <o:OLEObject Type="Embed" ProgID="Equation.DSMT4" ShapeID="_x0000_i1248" DrawAspect="Content" ObjectID="_1786366089" r:id="rId671"/>
                                  </w:object>
                                </w: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là số nguyên tùy ý. Có bao nhiêu giá trị </w:t>
                                </w:r>
                                <w:r w:rsidRPr="00754E2F">
                                  <w:rPr>
                                    <w:position w:val="-6"/>
                                  </w:rPr>
                                  <w:object w:dxaOrig="195" w:dyaOrig="285">
                                    <v:shape id="_x0000_i1250" type="#_x0000_t75" style="width:9.5pt;height:14.25pt">
                                      <v:imagedata r:id="rId672" o:title=""/>
                                    </v:shape>
                                    <o:OLEObject Type="Embed" ProgID="Equation.DSMT4" ShapeID="_x0000_i1250" DrawAspect="Content" ObjectID="_1786366090" r:id="rId673"/>
                                  </w:object>
                                </w: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thỏa mãn </w:t>
                                </w:r>
                                <w:r w:rsidRPr="00754E2F">
                                  <w:rPr>
                                    <w:position w:val="-16"/>
                                  </w:rPr>
                                  <w:object w:dxaOrig="1275" w:dyaOrig="435">
                                    <v:shape id="_x0000_i1252" type="#_x0000_t75" style="width:63.85pt;height:21.75pt">
                                      <v:imagedata r:id="rId674" o:title=""/>
                                    </v:shape>
                                    <o:OLEObject Type="Embed" ProgID="Equation.DSMT4" ShapeID="_x0000_i1252" DrawAspect="Content" ObjectID="_1786366091" r:id="rId675"/>
                                  </w:object>
                                </w:r>
                                <w:r w:rsidRPr="00754E2F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? </w:t>
                                </w:r>
                              </w:p>
                              <w:p w:rsidR="00BB183E" w:rsidRPr="00E621DE" w:rsidRDefault="00BB183E" w:rsidP="00BB18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6" name="Picture 206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9857C41" id="Group 346856831" o:spid="_x0000_s1261" style="width:526.05pt;height:93.75pt;mso-position-horizontal-relative:char;mso-position-vertical-relative:line" coordorigin=",95" coordsize="66808,11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">
                <v:group id="Group 199" o:spid="_x0000_s1262" style="position:absolute;top:1619;width:66808;height:10382" coordorigin=",829" coordsize="66809,10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group id="Group 200" o:spid="_x0000_s1263" style="position:absolute;top:829;width:66809;height:10379" coordorigin=",-2419" coordsize="66809,10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<v:group id="Group 201" o:spid="_x0000_s1264" style="position:absolute;top:-8;width:66809;height:7975" coordorigin=",-8" coordsize="66813,7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  <v:rect id="Rectangle 202" o:spid="_x0000_s1265" style="position:absolute;top:-5;width:66813;height:79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" fillcolor="#c00000" stroked="f" strokeweight="1pt"/>
                      <v:roundrect id="Rounded Rectangle 203" o:spid="_x0000_s1266" style="position:absolute;left:755;top:-8;width:65353;height:797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204" o:spid="_x0000_s126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<v:textbox>
                        <w:txbxContent>
                          <w:p w:rsidR="00BB183E" w:rsidRPr="003E2961" w:rsidRDefault="00BB183E" w:rsidP="00BB18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5" o:spid="_x0000_s1268" type="#_x0000_t202" style="position:absolute;left:4741;top:3143;width:59723;height:8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<v:textbox>
                      <w:txbxContent>
                        <w:p w:rsidR="00BB183E" w:rsidRDefault="00BB183E" w:rsidP="00BB183E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</w:pP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cung lượng giác có số đo </w:t>
                          </w:r>
                          <w:r w:rsidRPr="00754E2F">
                            <w:rPr>
                              <w:position w:val="-24"/>
                            </w:rPr>
                            <w:object w:dxaOrig="1100" w:dyaOrig="639">
                              <v:shape id="_x0000_i2579" type="#_x0000_t75" style="width:54.75pt;height:32.25pt">
                                <v:imagedata r:id="rId676" o:title=""/>
                              </v:shape>
                              <o:OLEObject Type="Embed" ProgID="Equation.DSMT4" ShapeID="_x0000_i2579" DrawAspect="Content" ObjectID="_1783586940" r:id="rId677"/>
                            </w:object>
                          </w: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ới </w:t>
                          </w:r>
                          <w:r w:rsidRPr="00754E2F">
                            <w:rPr>
                              <w:position w:val="-6"/>
                            </w:rPr>
                            <w:object w:dxaOrig="200" w:dyaOrig="279">
                              <v:shape id="_x0000_i2580" type="#_x0000_t75" style="width:9.75pt;height:14.25pt">
                                <v:imagedata r:id="rId678" o:title=""/>
                              </v:shape>
                              <o:OLEObject Type="Embed" ProgID="Equation.DSMT4" ShapeID="_x0000_i2580" DrawAspect="Content" ObjectID="_1783586941" r:id="rId679"/>
                            </w:object>
                          </w: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là số nguyên tùy ý. Có bao nhiêu giá trị </w:t>
                          </w:r>
                          <w:r w:rsidRPr="00754E2F">
                            <w:rPr>
                              <w:position w:val="-6"/>
                            </w:rPr>
                            <w:object w:dxaOrig="200" w:dyaOrig="279">
                              <v:shape id="_x0000_i2581" type="#_x0000_t75" style="width:9.75pt;height:14.25pt">
                                <v:imagedata r:id="rId680" o:title=""/>
                              </v:shape>
                              <o:OLEObject Type="Embed" ProgID="Equation.DSMT4" ShapeID="_x0000_i2581" DrawAspect="Content" ObjectID="_1783586942" r:id="rId681"/>
                            </w:object>
                          </w: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thỏa mãn </w:t>
                          </w:r>
                          <w:r w:rsidRPr="00754E2F">
                            <w:rPr>
                              <w:position w:val="-16"/>
                            </w:rPr>
                            <w:object w:dxaOrig="1280" w:dyaOrig="440">
                              <v:shape id="_x0000_i2582" type="#_x0000_t75" style="width:63.75pt;height:21.75pt">
                                <v:imagedata r:id="rId682" o:title=""/>
                              </v:shape>
                              <o:OLEObject Type="Embed" ProgID="Equation.DSMT4" ShapeID="_x0000_i2582" DrawAspect="Content" ObjectID="_1783586943" r:id="rId683"/>
                            </w:object>
                          </w:r>
                          <w:r w:rsidRPr="00754E2F">
                            <w:rPr>
                              <w:rFonts w:ascii="Palatino Linotype" w:hAnsi="Palatino Linotype"/>
                              <w:szCs w:val="24"/>
                            </w:rPr>
                            <w:t xml:space="preserve">? </w:t>
                          </w:r>
                        </w:p>
                        <w:p w:rsidR="00BB183E" w:rsidRPr="00E621DE" w:rsidRDefault="00BB183E" w:rsidP="00BB18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06" o:spid="_x0000_s126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BB183E" w:rsidRPr="00B94965" w:rsidRDefault="00BB183E" w:rsidP="00BB18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Giải hệ bất phương trình </w:t>
      </w:r>
      <w:r w:rsidRPr="00754E2F">
        <w:rPr>
          <w:position w:val="-60"/>
        </w:rPr>
        <w:object w:dxaOrig="2460" w:dyaOrig="1320">
          <v:shape id="_x0000_i1253" type="#_x0000_t75" style="width:122.95pt;height:65.9pt" o:ole="">
            <v:imagedata r:id="rId684" o:title=""/>
          </v:shape>
          <o:OLEObject Type="Embed" ProgID="Equation.DSMT4" ShapeID="_x0000_i1253" DrawAspect="Content" ObjectID="_1786365959" r:id="rId685"/>
        </w:object>
      </w:r>
      <w:r w:rsidRPr="00754E2F">
        <w:rPr>
          <w:rFonts w:ascii="Palatino Linotype" w:hAnsi="Palatino Linotype"/>
          <w:szCs w:val="24"/>
        </w:rPr>
        <w:t xml:space="preserve">. </w:t>
      </w:r>
    </w:p>
    <w:p w:rsidR="005A60A5" w:rsidRPr="00754E2F" w:rsidRDefault="005A60A5" w:rsidP="005A60A5">
      <w:pPr>
        <w:spacing w:after="0"/>
        <w:ind w:left="990"/>
        <w:rPr>
          <w:rFonts w:ascii="Palatino Linotype" w:hAnsi="Palatino Linotype"/>
          <w:szCs w:val="24"/>
        </w:rPr>
      </w:pPr>
      <w:r w:rsidRPr="00754E2F">
        <w:rPr>
          <w:rFonts w:ascii="Palatino Linotype" w:hAnsi="Palatino Linotype"/>
          <w:szCs w:val="24"/>
        </w:rPr>
        <w:t xml:space="preserve">Từ đó để </w:t>
      </w:r>
      <w:r w:rsidRPr="00754E2F">
        <w:rPr>
          <w:position w:val="-16"/>
        </w:rPr>
        <w:object w:dxaOrig="1260" w:dyaOrig="440">
          <v:shape id="_x0000_i1254" type="#_x0000_t75" style="width:63.15pt;height:21.75pt" o:ole="">
            <v:imagedata r:id="rId686" o:title=""/>
          </v:shape>
          <o:OLEObject Type="Embed" ProgID="Equation.DSMT4" ShapeID="_x0000_i1254" DrawAspect="Content" ObjectID="_1786365960" r:id="rId687"/>
        </w:object>
      </w:r>
      <w:r w:rsidRPr="00754E2F">
        <w:rPr>
          <w:rFonts w:ascii="Palatino Linotype" w:hAnsi="Palatino Linotype"/>
          <w:szCs w:val="24"/>
        </w:rPr>
        <w:t xml:space="preserve"> thì </w:t>
      </w:r>
      <w:r w:rsidRPr="00754E2F">
        <w:rPr>
          <w:position w:val="-24"/>
        </w:rPr>
        <w:object w:dxaOrig="1080" w:dyaOrig="639">
          <v:shape id="_x0000_i1255" type="#_x0000_t75" style="width:54.35pt;height:31.9pt" o:ole="">
            <v:imagedata r:id="rId688" o:title=""/>
          </v:shape>
          <o:OLEObject Type="Embed" ProgID="Equation.DSMT4" ShapeID="_x0000_i1255" DrawAspect="Content" ObjectID="_1786365961" r:id="rId689"/>
        </w:object>
      </w:r>
      <w:r w:rsidRPr="00754E2F">
        <w:rPr>
          <w:rFonts w:ascii="Palatino Linotype" w:hAnsi="Palatino Linotype"/>
          <w:szCs w:val="24"/>
        </w:rPr>
        <w:t xml:space="preserve">. Vì </w:t>
      </w:r>
      <w:r w:rsidRPr="00754E2F">
        <w:rPr>
          <w:position w:val="-6"/>
        </w:rPr>
        <w:object w:dxaOrig="200" w:dyaOrig="279">
          <v:shape id="_x0000_i1256" type="#_x0000_t75" style="width:9.5pt;height:14.25pt" o:ole="">
            <v:imagedata r:id="rId690" o:title=""/>
          </v:shape>
          <o:OLEObject Type="Embed" ProgID="Equation.DSMT4" ShapeID="_x0000_i1256" DrawAspect="Content" ObjectID="_1786365962" r:id="rId691"/>
        </w:object>
      </w:r>
      <w:r w:rsidRPr="00754E2F">
        <w:rPr>
          <w:rFonts w:ascii="Palatino Linotype" w:hAnsi="Palatino Linotype"/>
          <w:szCs w:val="24"/>
        </w:rPr>
        <w:t xml:space="preserve"> là số nguyên nên có </w:t>
      </w:r>
      <w:r w:rsidRPr="00754E2F">
        <w:rPr>
          <w:position w:val="-6"/>
        </w:rPr>
        <w:object w:dxaOrig="180" w:dyaOrig="279">
          <v:shape id="_x0000_i1257" type="#_x0000_t75" style="width:8.85pt;height:14.25pt" o:ole="">
            <v:imagedata r:id="rId692" o:title=""/>
          </v:shape>
          <o:OLEObject Type="Embed" ProgID="Equation.DSMT4" ShapeID="_x0000_i1257" DrawAspect="Content" ObjectID="_1786365963" r:id="rId693"/>
        </w:object>
      </w:r>
      <w:r w:rsidRPr="00754E2F">
        <w:rPr>
          <w:rFonts w:ascii="Palatino Linotype" w:hAnsi="Palatino Linotype"/>
          <w:szCs w:val="24"/>
        </w:rPr>
        <w:t xml:space="preserve"> giá trị của </w:t>
      </w:r>
      <w:r w:rsidRPr="00754E2F">
        <w:rPr>
          <w:position w:val="-6"/>
        </w:rPr>
        <w:object w:dxaOrig="200" w:dyaOrig="279">
          <v:shape id="_x0000_i1258" type="#_x0000_t75" style="width:9.5pt;height:14.25pt" o:ole="">
            <v:imagedata r:id="rId694" o:title=""/>
          </v:shape>
          <o:OLEObject Type="Embed" ProgID="Equation.DSMT4" ShapeID="_x0000_i1258" DrawAspect="Content" ObjectID="_1786365964" r:id="rId695"/>
        </w:object>
      </w:r>
      <w:r w:rsidRPr="00754E2F">
        <w:rPr>
          <w:rFonts w:ascii="Palatino Linotype" w:hAnsi="Palatino Linotype"/>
          <w:szCs w:val="24"/>
        </w:rPr>
        <w:t xml:space="preserve"> là </w:t>
      </w:r>
      <w:r w:rsidRPr="00754E2F">
        <w:rPr>
          <w:position w:val="-8"/>
        </w:rPr>
        <w:object w:dxaOrig="600" w:dyaOrig="300">
          <v:shape id="_x0000_i1259" type="#_x0000_t75" style="width:29.9pt;height:14.95pt" o:ole="">
            <v:imagedata r:id="rId696" o:title=""/>
          </v:shape>
          <o:OLEObject Type="Embed" ProgID="Equation.DSMT4" ShapeID="_x0000_i1259" DrawAspect="Content" ObjectID="_1786365965" r:id="rId697"/>
        </w:object>
      </w:r>
      <w:r w:rsidRPr="00754E2F">
        <w:rPr>
          <w:rFonts w:ascii="Palatino Linotype" w:hAnsi="Palatino Linotype"/>
          <w:szCs w:val="24"/>
        </w:rPr>
        <w:t xml:space="preserve"> thỏa mãn </w:t>
      </w:r>
      <w:r>
        <w:rPr>
          <w:rFonts w:ascii="Palatino Linotype" w:hAnsi="Palatino Linotype"/>
          <w:szCs w:val="24"/>
          <w:lang w:val="vi-VN"/>
        </w:rPr>
        <w:t>yêu cầu bài toán</w:t>
      </w:r>
      <w:r w:rsidRPr="00754E2F">
        <w:rPr>
          <w:rFonts w:ascii="Palatino Linotype" w:hAnsi="Palatino Linotype"/>
          <w:szCs w:val="24"/>
        </w:rPr>
        <w:t xml:space="preserve">. </w:t>
      </w:r>
    </w:p>
    <w:p w:rsidR="00BB183E" w:rsidRDefault="00BB183E" w:rsidP="00BB183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7ADE044" wp14:editId="04814648">
                <wp:extent cx="6680836" cy="1400174"/>
                <wp:effectExtent l="0" t="0" r="5715" b="0"/>
                <wp:docPr id="207" name="Group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00174"/>
                          <a:chOff x="0" y="9524"/>
                          <a:chExt cx="6680836" cy="1400174"/>
                        </a:xfrm>
                      </wpg:grpSpPr>
                      <wpg:grpSp>
                        <wpg:cNvPr id="217" name="Group 217"/>
                        <wpg:cNvGrpSpPr/>
                        <wpg:grpSpPr>
                          <a:xfrm>
                            <a:off x="0" y="161925"/>
                            <a:ext cx="6680836" cy="1247773"/>
                            <a:chOff x="0" y="82942"/>
                            <a:chExt cx="6680973" cy="1248163"/>
                          </a:xfrm>
                        </wpg:grpSpPr>
                        <wpg:grpSp>
                          <wpg:cNvPr id="218" name="Group 218"/>
                          <wpg:cNvGrpSpPr/>
                          <wpg:grpSpPr>
                            <a:xfrm>
                              <a:off x="0" y="82942"/>
                              <a:ext cx="6680973" cy="1248163"/>
                              <a:chOff x="0" y="-241965"/>
                              <a:chExt cx="6680973" cy="1249094"/>
                            </a:xfrm>
                          </wpg:grpSpPr>
                          <wpg:grpSp>
                            <wpg:cNvPr id="219" name="Group 219"/>
                            <wpg:cNvGrpSpPr/>
                            <wpg:grpSpPr>
                              <a:xfrm>
                                <a:off x="0" y="-1051"/>
                                <a:ext cx="6680973" cy="1008180"/>
                                <a:chOff x="0" y="-1051"/>
                                <a:chExt cx="6681308" cy="1008404"/>
                              </a:xfrm>
                            </wpg:grpSpPr>
                            <wps:wsp>
                              <wps:cNvPr id="220" name="Rectangle 220"/>
                              <wps:cNvSpPr/>
                              <wps:spPr>
                                <a:xfrm>
                                  <a:off x="0" y="-709"/>
                                  <a:ext cx="6681308" cy="10080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1" name="Rounded Rectangle 221"/>
                              <wps:cNvSpPr/>
                              <wps:spPr>
                                <a:xfrm>
                                  <a:off x="75509" y="-1051"/>
                                  <a:ext cx="6535308" cy="100810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2" name="Text Box 22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B183E" w:rsidRPr="003E2961" w:rsidRDefault="00BB183E" w:rsidP="00BB18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.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3" name="Text Box 223"/>
                          <wps:cNvSpPr txBox="1"/>
                          <wps:spPr>
                            <a:xfrm>
                              <a:off x="474125" y="314170"/>
                              <a:ext cx="5972297" cy="969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BB183E" w:rsidRDefault="00BB183E" w:rsidP="00BB183E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</w:pPr>
                                <w:r w:rsidRPr="007345CB">
                                  <w:rPr>
                                    <w:rFonts w:ascii="Palatino Linotype" w:hAnsi="Palatino Linotype"/>
                                  </w:rPr>
                                  <w:t xml:space="preserve">Cho cung lượng giác có số đo </w:t>
                                </w:r>
                                <w:r w:rsidRPr="007345CB">
                                  <w:rPr>
                                    <w:position w:val="-24"/>
                                  </w:rPr>
                                  <w:object w:dxaOrig="1305" w:dyaOrig="645">
                                    <v:shape id="_x0000_i1261" type="#_x0000_t75" style="width:65.2pt;height:31.9pt">
                                      <v:imagedata r:id="rId698" o:title=""/>
                                    </v:shape>
                                    <o:OLEObject Type="Embed" ProgID="Equation.DSMT4" ShapeID="_x0000_i1261" DrawAspect="Content" ObjectID="_1786366092" r:id="rId699"/>
                                  </w:object>
                                </w:r>
                                <w:r w:rsidRPr="007345CB">
                                  <w:rPr>
                                    <w:rFonts w:ascii="Palatino Linotype" w:hAnsi="Palatino Linotype"/>
                                  </w:rPr>
                                  <w:t xml:space="preserve"> với </w:t>
                                </w:r>
                                <w:r w:rsidRPr="007345CB">
                                  <w:rPr>
                                    <w:position w:val="-6"/>
                                  </w:rPr>
                                  <w:object w:dxaOrig="195" w:dyaOrig="285">
                                    <v:shape id="_x0000_i1263" type="#_x0000_t75" style="width:9.5pt;height:14.25pt">
                                      <v:imagedata r:id="rId700" o:title=""/>
                                    </v:shape>
                                    <o:OLEObject Type="Embed" ProgID="Equation.DSMT4" ShapeID="_x0000_i1263" DrawAspect="Content" ObjectID="_1786366093" r:id="rId701"/>
                                  </w:object>
                                </w:r>
                                <w:r w:rsidRPr="007345CB">
                                  <w:rPr>
                                    <w:rFonts w:ascii="Palatino Linotype" w:hAnsi="Palatino Linotype"/>
                                  </w:rPr>
                                  <w:t xml:space="preserve"> là số nguyên tùy ý. Có bao nhiêu giá trị của </w:t>
                                </w:r>
                                <w:r w:rsidRPr="007345CB">
                                  <w:rPr>
                                    <w:position w:val="-6"/>
                                  </w:rPr>
                                  <w:object w:dxaOrig="195" w:dyaOrig="285">
                                    <v:shape id="_x0000_i1265" type="#_x0000_t75" style="width:9.5pt;height:14.25pt">
                                      <v:imagedata r:id="rId702" o:title=""/>
                                    </v:shape>
                                    <o:OLEObject Type="Embed" ProgID="Equation.DSMT4" ShapeID="_x0000_i1265" DrawAspect="Content" ObjectID="_1786366094" r:id="rId703"/>
                                  </w:object>
                                </w:r>
                                <w:r w:rsidRPr="007345CB">
                                  <w:rPr>
                                    <w:rFonts w:ascii="Palatino Linotype" w:hAnsi="Palatino Linotype"/>
                                  </w:rPr>
                                  <w:t xml:space="preserve"> thỏa mãn </w:t>
                                </w:r>
                                <w:r w:rsidRPr="007345CB">
                                  <w:rPr>
                                    <w:position w:val="-30"/>
                                  </w:rPr>
                                  <w:object w:dxaOrig="1500" w:dyaOrig="720">
                                    <v:shape id="_x0000_i1267" type="#_x0000_t75" style="width:74.7pt;height:36pt">
                                      <v:imagedata r:id="rId704" o:title=""/>
                                    </v:shape>
                                    <o:OLEObject Type="Embed" ProgID="Equation.DSMT4" ShapeID="_x0000_i1267" DrawAspect="Content" ObjectID="_1786366095" r:id="rId705"/>
                                  </w:object>
                                </w:r>
                                <w:r w:rsidRPr="007345CB">
                                  <w:rPr>
                                    <w:rFonts w:ascii="Palatino Linotype" w:hAnsi="Palatino Linotype"/>
                                  </w:rPr>
                                  <w:t xml:space="preserve"> ?</w:t>
                                </w:r>
                              </w:p>
                              <w:p w:rsidR="00BB183E" w:rsidRPr="00E621DE" w:rsidRDefault="00BB183E" w:rsidP="00BB18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3253280" name="Picture 183253280"/>
                          <pic:cNvPicPr>
                            <a:picLocks noChangeAspect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7ADE044" id="Group 207" o:spid="_x0000_s1270" style="width:526.05pt;height:110.25pt;mso-position-horizontal-relative:char;mso-position-vertical-relative:line" coordorigin=",95" coordsize="66808,14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">
                <v:group id="Group 217" o:spid="_x0000_s1271" style="position:absolute;top:1619;width:66808;height:12477" coordorigin=",829" coordsize="66809,12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Group 218" o:spid="_x0000_s1272" style="position:absolute;top:829;width:66809;height:12482" coordorigin=",-2419" coordsize="66809,12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group id="Group 219" o:spid="_x0000_s1273" style="position:absolute;top:-10;width:66809;height:10081" coordorigin=",-10" coordsize="66813,10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<v:rect id="Rectangle 220" o:spid="_x0000_s1274" style="position:absolute;top:-7;width:66813;height:10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" fillcolor="#c00000" stroked="f" strokeweight="1pt"/>
                      <v:roundrect id="Rounded Rectangle 221" o:spid="_x0000_s1275" style="position:absolute;left:755;top:-10;width:65353;height:1008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22" o:spid="_x0000_s127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    <v:textbox>
                        <w:txbxContent>
                          <w:p w:rsidR="00BB183E" w:rsidRPr="003E2961" w:rsidRDefault="00BB183E" w:rsidP="00BB18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23" o:spid="_x0000_s1277" type="#_x0000_t202" style="position:absolute;left:4741;top:3141;width:59723;height:9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qlo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AJ1qloxQAAANwAAAAP&#10;AAAAAAAAAAAAAAAAAAcCAABkcnMvZG93bnJldi54bWxQSwUGAAAAAAMAAwC3AAAA+QIAAAAA&#10;" filled="f" stroked="f" strokeweight=".5pt">
                    <v:textbox>
                      <w:txbxContent>
                        <w:p w:rsidR="00BB183E" w:rsidRDefault="00BB183E" w:rsidP="00BB183E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</w:pPr>
                          <w:r w:rsidRPr="007345CB">
                            <w:rPr>
                              <w:rFonts w:ascii="Palatino Linotype" w:hAnsi="Palatino Linotype"/>
                            </w:rPr>
                            <w:t xml:space="preserve">Cho cung lượng giác có số đo </w:t>
                          </w:r>
                          <w:r w:rsidRPr="007345CB">
                            <w:rPr>
                              <w:position w:val="-24"/>
                            </w:rPr>
                            <w:object w:dxaOrig="1300" w:dyaOrig="639">
                              <v:shape id="_x0000_i2603" type="#_x0000_t75" style="width:65.25pt;height:32.25pt">
                                <v:imagedata r:id="rId706" o:title=""/>
                              </v:shape>
                              <o:OLEObject Type="Embed" ProgID="Equation.DSMT4" ShapeID="_x0000_i2603" DrawAspect="Content" ObjectID="_1783586944" r:id="rId707"/>
                            </w:object>
                          </w:r>
                          <w:r w:rsidRPr="007345CB">
                            <w:rPr>
                              <w:rFonts w:ascii="Palatino Linotype" w:hAnsi="Palatino Linotype"/>
                            </w:rPr>
                            <w:t xml:space="preserve"> với </w:t>
                          </w:r>
                          <w:r w:rsidRPr="007345CB">
                            <w:rPr>
                              <w:position w:val="-6"/>
                            </w:rPr>
                            <w:object w:dxaOrig="200" w:dyaOrig="279">
                              <v:shape id="_x0000_i2604" type="#_x0000_t75" style="width:9.75pt;height:14.25pt">
                                <v:imagedata r:id="rId708" o:title=""/>
                              </v:shape>
                              <o:OLEObject Type="Embed" ProgID="Equation.DSMT4" ShapeID="_x0000_i2604" DrawAspect="Content" ObjectID="_1783586945" r:id="rId709"/>
                            </w:object>
                          </w:r>
                          <w:r w:rsidRPr="007345CB">
                            <w:rPr>
                              <w:rFonts w:ascii="Palatino Linotype" w:hAnsi="Palatino Linotype"/>
                            </w:rPr>
                            <w:t xml:space="preserve"> là số nguyên tùy ý. Có bao nhiêu giá trị của </w:t>
                          </w:r>
                          <w:r w:rsidRPr="007345CB">
                            <w:rPr>
                              <w:position w:val="-6"/>
                            </w:rPr>
                            <w:object w:dxaOrig="200" w:dyaOrig="279">
                              <v:shape id="_x0000_i2605" type="#_x0000_t75" style="width:9.75pt;height:14.25pt">
                                <v:imagedata r:id="rId710" o:title=""/>
                              </v:shape>
                              <o:OLEObject Type="Embed" ProgID="Equation.DSMT4" ShapeID="_x0000_i2605" DrawAspect="Content" ObjectID="_1783586946" r:id="rId711"/>
                            </w:object>
                          </w:r>
                          <w:r w:rsidRPr="007345CB">
                            <w:rPr>
                              <w:rFonts w:ascii="Palatino Linotype" w:hAnsi="Palatino Linotype"/>
                            </w:rPr>
                            <w:t xml:space="preserve"> thỏa mãn </w:t>
                          </w:r>
                          <w:r w:rsidRPr="007345CB">
                            <w:rPr>
                              <w:position w:val="-30"/>
                            </w:rPr>
                            <w:object w:dxaOrig="1500" w:dyaOrig="720">
                              <v:shape id="_x0000_i2606" type="#_x0000_t75" style="width:75pt;height:36pt">
                                <v:imagedata r:id="rId712" o:title=""/>
                              </v:shape>
                              <o:OLEObject Type="Embed" ProgID="Equation.DSMT4" ShapeID="_x0000_i2606" DrawAspect="Content" ObjectID="_1783586947" r:id="rId713"/>
                            </w:object>
                          </w:r>
                          <w:r w:rsidRPr="007345CB">
                            <w:rPr>
                              <w:rFonts w:ascii="Palatino Linotype" w:hAnsi="Palatino Linotype"/>
                            </w:rPr>
                            <w:t xml:space="preserve"> ?</w:t>
                          </w:r>
                        </w:p>
                        <w:p w:rsidR="00BB183E" w:rsidRPr="00E621DE" w:rsidRDefault="00BB183E" w:rsidP="00BB18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3253280" o:spid="_x0000_s127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">
                  <v:imagedata r:id="rId305" o:title=""/>
                  <v:path arrowok="t"/>
                </v:shape>
                <w10:anchorlock/>
              </v:group>
            </w:pict>
          </mc:Fallback>
        </mc:AlternateContent>
      </w:r>
    </w:p>
    <w:p w:rsidR="00BB183E" w:rsidRPr="00B94965" w:rsidRDefault="00BB183E" w:rsidP="00BB18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A60A5" w:rsidRPr="007345CB" w:rsidRDefault="005A60A5" w:rsidP="005A60A5">
      <w:pPr>
        <w:spacing w:after="0" w:line="240" w:lineRule="auto"/>
        <w:ind w:left="990"/>
        <w:rPr>
          <w:rFonts w:ascii="Palatino Linotype" w:hAnsi="Palatino Linotype"/>
        </w:rPr>
      </w:pPr>
      <w:r w:rsidRPr="007345CB">
        <w:rPr>
          <w:rFonts w:ascii="Palatino Linotype" w:hAnsi="Palatino Linotype"/>
        </w:rPr>
        <w:t xml:space="preserve">Giải hệ bất phương trình </w:t>
      </w:r>
      <w:r w:rsidRPr="007345CB">
        <w:rPr>
          <w:position w:val="-60"/>
        </w:rPr>
        <w:object w:dxaOrig="3019" w:dyaOrig="1320">
          <v:shape id="_x0000_i1268" type="#_x0000_t75" style="width:150.8pt;height:65.9pt" o:ole="">
            <v:imagedata r:id="rId714" o:title=""/>
          </v:shape>
          <o:OLEObject Type="Embed" ProgID="Equation.DSMT4" ShapeID="_x0000_i1268" DrawAspect="Content" ObjectID="_1786365966" r:id="rId715"/>
        </w:object>
      </w:r>
      <w:r w:rsidRPr="007345CB">
        <w:rPr>
          <w:rFonts w:ascii="Palatino Linotype" w:hAnsi="Palatino Linotype"/>
        </w:rPr>
        <w:t xml:space="preserve">. </w:t>
      </w:r>
    </w:p>
    <w:p w:rsidR="005A60A5" w:rsidRPr="007345CB" w:rsidRDefault="005A60A5" w:rsidP="005A60A5">
      <w:pPr>
        <w:spacing w:after="0" w:line="240" w:lineRule="auto"/>
        <w:ind w:left="990"/>
        <w:rPr>
          <w:rFonts w:ascii="Palatino Linotype" w:hAnsi="Palatino Linotype"/>
        </w:rPr>
      </w:pPr>
      <w:r w:rsidRPr="007345CB">
        <w:rPr>
          <w:rFonts w:ascii="Palatino Linotype" w:hAnsi="Palatino Linotype"/>
        </w:rPr>
        <w:t xml:space="preserve">Từ đó, để </w:t>
      </w:r>
      <w:r w:rsidRPr="007345CB">
        <w:rPr>
          <w:position w:val="-30"/>
        </w:rPr>
        <w:object w:dxaOrig="1500" w:dyaOrig="720">
          <v:shape id="_x0000_i1269" type="#_x0000_t75" style="width:74.7pt;height:36pt" o:ole="">
            <v:imagedata r:id="rId716" o:title=""/>
          </v:shape>
          <o:OLEObject Type="Embed" ProgID="Equation.DSMT4" ShapeID="_x0000_i1269" DrawAspect="Content" ObjectID="_1786365967" r:id="rId717"/>
        </w:object>
      </w:r>
      <w:r w:rsidRPr="007345CB">
        <w:rPr>
          <w:rFonts w:ascii="Palatino Linotype" w:hAnsi="Palatino Linotype"/>
        </w:rPr>
        <w:t xml:space="preserve"> thì </w:t>
      </w:r>
      <w:r w:rsidRPr="007345CB">
        <w:rPr>
          <w:position w:val="-24"/>
        </w:rPr>
        <w:object w:dxaOrig="1359" w:dyaOrig="639">
          <v:shape id="_x0000_i1270" type="#_x0000_t75" style="width:67.9pt;height:31.9pt" o:ole="">
            <v:imagedata r:id="rId718" o:title=""/>
          </v:shape>
          <o:OLEObject Type="Embed" ProgID="Equation.DSMT4" ShapeID="_x0000_i1270" DrawAspect="Content" ObjectID="_1786365968" r:id="rId719"/>
        </w:object>
      </w:r>
      <w:r w:rsidRPr="007345CB">
        <w:rPr>
          <w:rFonts w:ascii="Palatino Linotype" w:hAnsi="Palatino Linotype"/>
        </w:rPr>
        <w:t xml:space="preserve">. Vì </w:t>
      </w:r>
      <w:r w:rsidRPr="007345CB">
        <w:rPr>
          <w:position w:val="-6"/>
        </w:rPr>
        <w:object w:dxaOrig="200" w:dyaOrig="279">
          <v:shape id="_x0000_i1271" type="#_x0000_t75" style="width:9.5pt;height:14.25pt" o:ole="">
            <v:imagedata r:id="rId720" o:title=""/>
          </v:shape>
          <o:OLEObject Type="Embed" ProgID="Equation.DSMT4" ShapeID="_x0000_i1271" DrawAspect="Content" ObjectID="_1786365969" r:id="rId721"/>
        </w:object>
      </w:r>
      <w:r w:rsidRPr="007345CB">
        <w:rPr>
          <w:rFonts w:ascii="Palatino Linotype" w:hAnsi="Palatino Linotype"/>
        </w:rPr>
        <w:t>là số nguyên nên có 19 giá trị của</w:t>
      </w:r>
      <w:r w:rsidRPr="007345CB">
        <w:rPr>
          <w:position w:val="-16"/>
        </w:rPr>
        <w:object w:dxaOrig="1900" w:dyaOrig="440">
          <v:shape id="_x0000_i1272" type="#_x0000_t75" style="width:95.1pt;height:21.75pt" o:ole="">
            <v:imagedata r:id="rId722" o:title=""/>
          </v:shape>
          <o:OLEObject Type="Embed" ProgID="Equation.DSMT4" ShapeID="_x0000_i1272" DrawAspect="Content" ObjectID="_1786365970" r:id="rId723"/>
        </w:object>
      </w:r>
      <w:r w:rsidRPr="007345CB">
        <w:rPr>
          <w:rFonts w:ascii="Palatino Linotype" w:hAnsi="Palatino Linotype"/>
        </w:rPr>
        <w:t xml:space="preserve"> thỏa mãn ycbt.</w:t>
      </w:r>
    </w:p>
    <w:p w:rsidR="00D9346D" w:rsidRPr="005144B2" w:rsidRDefault="00D9346D" w:rsidP="00772FAD">
      <w:pPr>
        <w:widowControl w:val="0"/>
        <w:spacing w:after="0" w:line="240" w:lineRule="auto"/>
        <w:ind w:left="992" w:firstLine="1"/>
        <w:jc w:val="both"/>
        <w:rPr>
          <w:rFonts w:ascii="Palatino Linotype" w:eastAsia="Calibri" w:hAnsi="Palatino Linotype" w:cs="Times New Roman"/>
          <w:szCs w:val="24"/>
          <w:lang w:val="fr-FR"/>
        </w:rPr>
      </w:pPr>
    </w:p>
    <w:p w:rsidR="00C9667E" w:rsidRPr="00C9667E" w:rsidRDefault="00C9667E" w:rsidP="00C9667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Cs w:val="24"/>
          <w:lang w:val="vi-VN"/>
        </w:rPr>
      </w:pPr>
    </w:p>
    <w:sectPr w:rsidR="00C9667E" w:rsidRPr="00C9667E" w:rsidSect="00F93309">
      <w:headerReference w:type="default" r:id="rId724"/>
      <w:footerReference w:type="default" r:id="rId725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7003" w:rsidRDefault="00207003" w:rsidP="009E1EAB">
      <w:pPr>
        <w:spacing w:after="0" w:line="240" w:lineRule="auto"/>
      </w:pPr>
      <w:r>
        <w:separator/>
      </w:r>
    </w:p>
  </w:endnote>
  <w:endnote w:type="continuationSeparator" w:id="0">
    <w:p w:rsidR="00207003" w:rsidRDefault="00207003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76C6" w:rsidRDefault="00E176C6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E176C6" w:rsidRPr="00D179F6" w:rsidRDefault="00E176C6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283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E176C6" w:rsidRPr="00D179F6" w:rsidRDefault="00E176C6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E176C6" w:rsidRPr="00397B2E" w:rsidRDefault="00E176C6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207003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7003" w:rsidRDefault="00207003" w:rsidP="009E1EAB">
      <w:pPr>
        <w:spacing w:after="0" w:line="240" w:lineRule="auto"/>
      </w:pPr>
      <w:r>
        <w:separator/>
      </w:r>
    </w:p>
  </w:footnote>
  <w:footnote w:type="continuationSeparator" w:id="0">
    <w:p w:rsidR="00207003" w:rsidRDefault="00207003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76C6" w:rsidRPr="00AF1EE2" w:rsidRDefault="00E176C6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176C6" w:rsidRPr="00312C38" w:rsidRDefault="00E176C6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312C38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S &amp; PHƯƠNG TRÌNH LƯỢNG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176C6" w:rsidRPr="006C41F4" w:rsidRDefault="00E176C6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79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n8BgAA///t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80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81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E176C6" w:rsidRPr="00312C38" w:rsidRDefault="00E176C6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312C38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S &amp; PHƯƠNG TRÌNH LƯỢNG GIÁC</w:t>
                      </w:r>
                    </w:p>
                  </w:txbxContent>
                </v:textbox>
              </v:shape>
              <v:shape id="Text Box 13" o:spid="_x0000_s1282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:rsidR="00E176C6" w:rsidRPr="006C41F4" w:rsidRDefault="00E176C6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1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537975"/>
    <w:multiLevelType w:val="hybridMultilevel"/>
    <w:tmpl w:val="374A88C4"/>
    <w:styleLink w:val="Bi16"/>
    <w:lvl w:ilvl="0" w:tplc="C72698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342CB5"/>
    <w:multiLevelType w:val="hybridMultilevel"/>
    <w:tmpl w:val="90D4C1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CA29C8"/>
    <w:multiLevelType w:val="hybridMultilevel"/>
    <w:tmpl w:val="D1CCF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EB6760"/>
    <w:multiLevelType w:val="hybridMultilevel"/>
    <w:tmpl w:val="A4FE43C4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5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9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0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4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8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3"/>
  </w:num>
  <w:num w:numId="3">
    <w:abstractNumId w:val="11"/>
  </w:num>
  <w:num w:numId="4">
    <w:abstractNumId w:val="31"/>
  </w:num>
  <w:num w:numId="5">
    <w:abstractNumId w:val="37"/>
  </w:num>
  <w:num w:numId="6">
    <w:abstractNumId w:val="29"/>
  </w:num>
  <w:num w:numId="7">
    <w:abstractNumId w:val="16"/>
  </w:num>
  <w:num w:numId="8">
    <w:abstractNumId w:val="0"/>
  </w:num>
  <w:num w:numId="9">
    <w:abstractNumId w:val="27"/>
  </w:num>
  <w:num w:numId="10">
    <w:abstractNumId w:val="4"/>
  </w:num>
  <w:num w:numId="11">
    <w:abstractNumId w:val="3"/>
  </w:num>
  <w:num w:numId="12">
    <w:abstractNumId w:val="18"/>
  </w:num>
  <w:num w:numId="13">
    <w:abstractNumId w:val="30"/>
  </w:num>
  <w:num w:numId="14">
    <w:abstractNumId w:val="35"/>
  </w:num>
  <w:num w:numId="15">
    <w:abstractNumId w:val="1"/>
  </w:num>
  <w:num w:numId="16">
    <w:abstractNumId w:val="20"/>
  </w:num>
  <w:num w:numId="17">
    <w:abstractNumId w:val="36"/>
  </w:num>
  <w:num w:numId="18">
    <w:abstractNumId w:val="15"/>
  </w:num>
  <w:num w:numId="19">
    <w:abstractNumId w:val="17"/>
  </w:num>
  <w:num w:numId="20">
    <w:abstractNumId w:val="13"/>
  </w:num>
  <w:num w:numId="21">
    <w:abstractNumId w:val="12"/>
  </w:num>
  <w:num w:numId="22">
    <w:abstractNumId w:val="10"/>
  </w:num>
  <w:num w:numId="23">
    <w:abstractNumId w:val="28"/>
  </w:num>
  <w:num w:numId="24">
    <w:abstractNumId w:val="7"/>
  </w:num>
  <w:num w:numId="25">
    <w:abstractNumId w:val="5"/>
  </w:num>
  <w:num w:numId="26">
    <w:abstractNumId w:val="38"/>
  </w:num>
  <w:num w:numId="27">
    <w:abstractNumId w:val="19"/>
  </w:num>
  <w:num w:numId="28">
    <w:abstractNumId w:val="25"/>
  </w:num>
  <w:num w:numId="29">
    <w:abstractNumId w:val="24"/>
  </w:num>
  <w:num w:numId="30">
    <w:abstractNumId w:val="6"/>
  </w:num>
  <w:num w:numId="31">
    <w:abstractNumId w:val="32"/>
  </w:num>
  <w:num w:numId="32">
    <w:abstractNumId w:val="26"/>
  </w:num>
  <w:num w:numId="3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22"/>
  </w:num>
  <w:num w:numId="37">
    <w:abstractNumId w:val="9"/>
  </w:num>
  <w:num w:numId="38">
    <w:abstractNumId w:val="2"/>
  </w:num>
  <w:num w:numId="39">
    <w:abstractNumId w:va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4FFE"/>
    <w:rsid w:val="000809C6"/>
    <w:rsid w:val="00081E28"/>
    <w:rsid w:val="00085703"/>
    <w:rsid w:val="0008635B"/>
    <w:rsid w:val="000865E6"/>
    <w:rsid w:val="000874C3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73E8"/>
    <w:rsid w:val="00153D00"/>
    <w:rsid w:val="001672EA"/>
    <w:rsid w:val="00170328"/>
    <w:rsid w:val="00171EFF"/>
    <w:rsid w:val="00174EA6"/>
    <w:rsid w:val="00180CD0"/>
    <w:rsid w:val="00184079"/>
    <w:rsid w:val="00184327"/>
    <w:rsid w:val="001874F4"/>
    <w:rsid w:val="00190BC5"/>
    <w:rsid w:val="001A0F33"/>
    <w:rsid w:val="001A586F"/>
    <w:rsid w:val="001B0759"/>
    <w:rsid w:val="001B2E28"/>
    <w:rsid w:val="001B53AE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07003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1800"/>
    <w:rsid w:val="00281B21"/>
    <w:rsid w:val="00284685"/>
    <w:rsid w:val="00284A2D"/>
    <w:rsid w:val="0028570B"/>
    <w:rsid w:val="00292782"/>
    <w:rsid w:val="002A4649"/>
    <w:rsid w:val="002B513A"/>
    <w:rsid w:val="002C1DA0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2C38"/>
    <w:rsid w:val="00313F6F"/>
    <w:rsid w:val="0032115D"/>
    <w:rsid w:val="00322CA8"/>
    <w:rsid w:val="003318D9"/>
    <w:rsid w:val="003350DB"/>
    <w:rsid w:val="00336E86"/>
    <w:rsid w:val="0033718E"/>
    <w:rsid w:val="003400D5"/>
    <w:rsid w:val="00342A91"/>
    <w:rsid w:val="00357936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42D"/>
    <w:rsid w:val="003A478A"/>
    <w:rsid w:val="003A504D"/>
    <w:rsid w:val="003A7D61"/>
    <w:rsid w:val="003B1CCE"/>
    <w:rsid w:val="003B7537"/>
    <w:rsid w:val="003C011D"/>
    <w:rsid w:val="003C3F90"/>
    <w:rsid w:val="003D5F84"/>
    <w:rsid w:val="003E2961"/>
    <w:rsid w:val="003E4092"/>
    <w:rsid w:val="003E4AC0"/>
    <w:rsid w:val="003F1753"/>
    <w:rsid w:val="003F24FC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6E30"/>
    <w:rsid w:val="004E1E21"/>
    <w:rsid w:val="004E49E3"/>
    <w:rsid w:val="004F0057"/>
    <w:rsid w:val="004F435E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29A2"/>
    <w:rsid w:val="00545A4F"/>
    <w:rsid w:val="00546477"/>
    <w:rsid w:val="00547B3B"/>
    <w:rsid w:val="00562A5A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702B"/>
    <w:rsid w:val="005A3D24"/>
    <w:rsid w:val="005A4BE6"/>
    <w:rsid w:val="005A60A5"/>
    <w:rsid w:val="005A6A19"/>
    <w:rsid w:val="005B6E32"/>
    <w:rsid w:val="005C4962"/>
    <w:rsid w:val="005D33C5"/>
    <w:rsid w:val="005D41DF"/>
    <w:rsid w:val="005D56F9"/>
    <w:rsid w:val="005F0CCF"/>
    <w:rsid w:val="005F1065"/>
    <w:rsid w:val="005F2345"/>
    <w:rsid w:val="005F44C9"/>
    <w:rsid w:val="005F4785"/>
    <w:rsid w:val="006002FF"/>
    <w:rsid w:val="006004DF"/>
    <w:rsid w:val="00603CB9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770B"/>
    <w:rsid w:val="00772FAD"/>
    <w:rsid w:val="00774754"/>
    <w:rsid w:val="0077627F"/>
    <w:rsid w:val="0077704C"/>
    <w:rsid w:val="00777712"/>
    <w:rsid w:val="00780549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5900"/>
    <w:rsid w:val="00896549"/>
    <w:rsid w:val="008A66EA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91171"/>
    <w:rsid w:val="00996F18"/>
    <w:rsid w:val="0099701B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27E29"/>
    <w:rsid w:val="00A3123F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B00C13"/>
    <w:rsid w:val="00B07611"/>
    <w:rsid w:val="00B10BCC"/>
    <w:rsid w:val="00B1543C"/>
    <w:rsid w:val="00B2640E"/>
    <w:rsid w:val="00B33A8B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0C9B"/>
    <w:rsid w:val="00BA1EE2"/>
    <w:rsid w:val="00BA2016"/>
    <w:rsid w:val="00BA4276"/>
    <w:rsid w:val="00BB183E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114D8"/>
    <w:rsid w:val="00C12A3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EA5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9346D"/>
    <w:rsid w:val="00D97689"/>
    <w:rsid w:val="00DA3E2B"/>
    <w:rsid w:val="00DB31EA"/>
    <w:rsid w:val="00DB7C70"/>
    <w:rsid w:val="00DC777D"/>
    <w:rsid w:val="00DD0F9D"/>
    <w:rsid w:val="00DD663E"/>
    <w:rsid w:val="00DE40C8"/>
    <w:rsid w:val="00DE4993"/>
    <w:rsid w:val="00DF6F67"/>
    <w:rsid w:val="00DF7883"/>
    <w:rsid w:val="00E03C03"/>
    <w:rsid w:val="00E05530"/>
    <w:rsid w:val="00E15704"/>
    <w:rsid w:val="00E176C6"/>
    <w:rsid w:val="00E21811"/>
    <w:rsid w:val="00E2361F"/>
    <w:rsid w:val="00E26C2D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4804"/>
    <w:rsid w:val="00F170D4"/>
    <w:rsid w:val="00F40497"/>
    <w:rsid w:val="00F42433"/>
    <w:rsid w:val="00F4545A"/>
    <w:rsid w:val="00F63F27"/>
    <w:rsid w:val="00F66B2F"/>
    <w:rsid w:val="00F715A4"/>
    <w:rsid w:val="00F7601E"/>
    <w:rsid w:val="00F8004D"/>
    <w:rsid w:val="00F81831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,PP-VD-BT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,PP-VD-BT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Bi16">
    <w:name w:val="Bài 1:6"/>
    <w:rsid w:val="00281800"/>
    <w:pPr>
      <w:numPr>
        <w:numId w:val="3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oleObject" Target="embeddings/oleObject132.bin"/><Relationship Id="rId671" Type="http://schemas.openxmlformats.org/officeDocument/2006/relationships/oleObject" Target="embeddings/oleObject322.bin"/><Relationship Id="rId727" Type="http://schemas.openxmlformats.org/officeDocument/2006/relationships/theme" Target="theme/theme1.xml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2.bin"/><Relationship Id="rId159" Type="http://schemas.openxmlformats.org/officeDocument/2006/relationships/image" Target="media/image450.wmf"/><Relationship Id="rId324" Type="http://schemas.openxmlformats.org/officeDocument/2006/relationships/image" Target="media/image99.wmf"/><Relationship Id="rId366" Type="http://schemas.openxmlformats.org/officeDocument/2006/relationships/image" Target="media/image116.wmf"/><Relationship Id="rId531" Type="http://schemas.openxmlformats.org/officeDocument/2006/relationships/oleObject" Target="embeddings/oleObject252.bin"/><Relationship Id="rId573" Type="http://schemas.openxmlformats.org/officeDocument/2006/relationships/image" Target="media/image182.wmf"/><Relationship Id="rId629" Type="http://schemas.openxmlformats.org/officeDocument/2006/relationships/oleObject" Target="embeddings/oleObject301.bin"/><Relationship Id="rId170" Type="http://schemas.openxmlformats.org/officeDocument/2006/relationships/oleObject" Target="embeddings/oleObject72.bin"/><Relationship Id="rId226" Type="http://schemas.openxmlformats.org/officeDocument/2006/relationships/image" Target="media/image70.wmf"/><Relationship Id="rId433" Type="http://schemas.openxmlformats.org/officeDocument/2006/relationships/oleObject" Target="embeddings/oleObject202.bin"/><Relationship Id="rId268" Type="http://schemas.openxmlformats.org/officeDocument/2006/relationships/image" Target="media/image800.wmf"/><Relationship Id="rId475" Type="http://schemas.openxmlformats.org/officeDocument/2006/relationships/oleObject" Target="embeddings/oleObject224.bin"/><Relationship Id="rId640" Type="http://schemas.openxmlformats.org/officeDocument/2006/relationships/image" Target="media/image213.png"/><Relationship Id="rId682" Type="http://schemas.openxmlformats.org/officeDocument/2006/relationships/image" Target="media/image2290.wmf"/><Relationship Id="rId32" Type="http://schemas.openxmlformats.org/officeDocument/2006/relationships/image" Target="media/image15.wmf"/><Relationship Id="rId74" Type="http://schemas.openxmlformats.org/officeDocument/2006/relationships/image" Target="media/image24.wmf"/><Relationship Id="rId128" Type="http://schemas.openxmlformats.org/officeDocument/2006/relationships/image" Target="media/image46.wmf"/><Relationship Id="rId335" Type="http://schemas.openxmlformats.org/officeDocument/2006/relationships/oleObject" Target="embeddings/oleObject150.bin"/><Relationship Id="rId377" Type="http://schemas.openxmlformats.org/officeDocument/2006/relationships/oleObject" Target="embeddings/oleObject171.bin"/><Relationship Id="rId500" Type="http://schemas.openxmlformats.org/officeDocument/2006/relationships/image" Target="media/image164.wmf"/><Relationship Id="rId542" Type="http://schemas.openxmlformats.org/officeDocument/2006/relationships/image" Target="media/image1690.wmf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3.bin"/><Relationship Id="rId402" Type="http://schemas.openxmlformats.org/officeDocument/2006/relationships/image" Target="media/image128.wmf"/><Relationship Id="rId279" Type="http://schemas.openxmlformats.org/officeDocument/2006/relationships/oleObject" Target="embeddings/oleObject123.bin"/><Relationship Id="rId444" Type="http://schemas.openxmlformats.org/officeDocument/2006/relationships/oleObject" Target="embeddings/oleObject209.bin"/><Relationship Id="rId486" Type="http://schemas.openxmlformats.org/officeDocument/2006/relationships/image" Target="media/image157.wmf"/><Relationship Id="rId651" Type="http://schemas.openxmlformats.org/officeDocument/2006/relationships/oleObject" Target="embeddings/oleObject312.bin"/><Relationship Id="rId693" Type="http://schemas.openxmlformats.org/officeDocument/2006/relationships/oleObject" Target="embeddings/oleObject333.bin"/><Relationship Id="rId707" Type="http://schemas.openxmlformats.org/officeDocument/2006/relationships/oleObject" Target="embeddings/oleObject340.bin"/><Relationship Id="rId43" Type="http://schemas.openxmlformats.org/officeDocument/2006/relationships/image" Target="media/image22.png"/><Relationship Id="rId139" Type="http://schemas.openxmlformats.org/officeDocument/2006/relationships/image" Target="media/image350.wmf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4.bin"/><Relationship Id="rId346" Type="http://schemas.openxmlformats.org/officeDocument/2006/relationships/image" Target="media/image1060.wmf"/><Relationship Id="rId388" Type="http://schemas.openxmlformats.org/officeDocument/2006/relationships/image" Target="media/image121.wmf"/><Relationship Id="rId511" Type="http://schemas.openxmlformats.org/officeDocument/2006/relationships/oleObject" Target="embeddings/oleObject242.bin"/><Relationship Id="rId553" Type="http://schemas.openxmlformats.org/officeDocument/2006/relationships/oleObject" Target="embeddings/oleObject263.bin"/><Relationship Id="rId609" Type="http://schemas.openxmlformats.org/officeDocument/2006/relationships/image" Target="media/image200.png"/><Relationship Id="rId85" Type="http://schemas.openxmlformats.org/officeDocument/2006/relationships/image" Target="media/image250.wmf"/><Relationship Id="rId150" Type="http://schemas.openxmlformats.org/officeDocument/2006/relationships/oleObject" Target="embeddings/oleObject62.bin"/><Relationship Id="rId192" Type="http://schemas.openxmlformats.org/officeDocument/2006/relationships/oleObject" Target="embeddings/oleObject82.bin"/><Relationship Id="rId206" Type="http://schemas.openxmlformats.org/officeDocument/2006/relationships/image" Target="media/image63.wmf"/><Relationship Id="rId413" Type="http://schemas.openxmlformats.org/officeDocument/2006/relationships/oleObject" Target="embeddings/oleObject189.bin"/><Relationship Id="rId595" Type="http://schemas.openxmlformats.org/officeDocument/2006/relationships/image" Target="media/image193.wmf"/><Relationship Id="rId248" Type="http://schemas.openxmlformats.org/officeDocument/2006/relationships/oleObject" Target="embeddings/oleObject108.bin"/><Relationship Id="rId455" Type="http://schemas.openxmlformats.org/officeDocument/2006/relationships/image" Target="media/image145.wmf"/><Relationship Id="rId497" Type="http://schemas.openxmlformats.org/officeDocument/2006/relationships/oleObject" Target="embeddings/oleObject235.bin"/><Relationship Id="rId620" Type="http://schemas.openxmlformats.org/officeDocument/2006/relationships/image" Target="media/image2020.wmf"/><Relationship Id="rId662" Type="http://schemas.openxmlformats.org/officeDocument/2006/relationships/image" Target="media/image224.wmf"/><Relationship Id="rId718" Type="http://schemas.openxmlformats.org/officeDocument/2006/relationships/image" Target="media/image244.wmf"/><Relationship Id="rId12" Type="http://schemas.openxmlformats.org/officeDocument/2006/relationships/image" Target="media/image5.png"/><Relationship Id="rId108" Type="http://schemas.openxmlformats.org/officeDocument/2006/relationships/image" Target="media/image36.wmf"/><Relationship Id="rId315" Type="http://schemas.openxmlformats.org/officeDocument/2006/relationships/oleObject" Target="embeddings/oleObject140.bin"/><Relationship Id="rId357" Type="http://schemas.openxmlformats.org/officeDocument/2006/relationships/oleObject" Target="embeddings/oleObject161.bin"/><Relationship Id="rId522" Type="http://schemas.openxmlformats.org/officeDocument/2006/relationships/image" Target="media/image175.wmf"/><Relationship Id="rId54" Type="http://schemas.openxmlformats.org/officeDocument/2006/relationships/image" Target="media/image149.wmf"/><Relationship Id="rId96" Type="http://schemas.openxmlformats.org/officeDocument/2006/relationships/oleObject" Target="embeddings/oleObject36.bin"/><Relationship Id="rId161" Type="http://schemas.openxmlformats.org/officeDocument/2006/relationships/image" Target="media/image460.wmf"/><Relationship Id="rId217" Type="http://schemas.openxmlformats.org/officeDocument/2006/relationships/oleObject" Target="embeddings/oleObject93.bin"/><Relationship Id="rId399" Type="http://schemas.openxmlformats.org/officeDocument/2006/relationships/oleObject" Target="embeddings/oleObject182.bin"/><Relationship Id="rId564" Type="http://schemas.openxmlformats.org/officeDocument/2006/relationships/image" Target="media/image181.wmf"/><Relationship Id="rId259" Type="http://schemas.openxmlformats.org/officeDocument/2006/relationships/image" Target="media/image770.wmf"/><Relationship Id="rId424" Type="http://schemas.openxmlformats.org/officeDocument/2006/relationships/image" Target="media/image136.wmf"/><Relationship Id="rId466" Type="http://schemas.openxmlformats.org/officeDocument/2006/relationships/oleObject" Target="embeddings/oleObject220.bin"/><Relationship Id="rId631" Type="http://schemas.openxmlformats.org/officeDocument/2006/relationships/oleObject" Target="embeddings/oleObject302.bin"/><Relationship Id="rId673" Type="http://schemas.openxmlformats.org/officeDocument/2006/relationships/oleObject" Target="embeddings/oleObject323.bin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47.bin"/><Relationship Id="rId270" Type="http://schemas.openxmlformats.org/officeDocument/2006/relationships/image" Target="media/image810.wmf"/><Relationship Id="rId326" Type="http://schemas.openxmlformats.org/officeDocument/2006/relationships/image" Target="media/image101.wmf"/><Relationship Id="rId533" Type="http://schemas.openxmlformats.org/officeDocument/2006/relationships/oleObject" Target="embeddings/oleObject253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47.wmf"/><Relationship Id="rId368" Type="http://schemas.openxmlformats.org/officeDocument/2006/relationships/image" Target="media/image117.wmf"/><Relationship Id="rId575" Type="http://schemas.openxmlformats.org/officeDocument/2006/relationships/image" Target="media/image183.wmf"/><Relationship Id="rId172" Type="http://schemas.openxmlformats.org/officeDocument/2006/relationships/image" Target="media/image51.wmf"/><Relationship Id="rId228" Type="http://schemas.openxmlformats.org/officeDocument/2006/relationships/image" Target="media/image71.wmf"/><Relationship Id="rId435" Type="http://schemas.openxmlformats.org/officeDocument/2006/relationships/oleObject" Target="embeddings/oleObject203.bin"/><Relationship Id="rId477" Type="http://schemas.openxmlformats.org/officeDocument/2006/relationships/oleObject" Target="embeddings/oleObject225.bin"/><Relationship Id="rId600" Type="http://schemas.openxmlformats.org/officeDocument/2006/relationships/oleObject" Target="embeddings/oleObject287.bin"/><Relationship Id="rId642" Type="http://schemas.openxmlformats.org/officeDocument/2006/relationships/image" Target="media/image214.wmf"/><Relationship Id="rId684" Type="http://schemas.openxmlformats.org/officeDocument/2006/relationships/image" Target="media/image231.wmf"/><Relationship Id="rId281" Type="http://schemas.openxmlformats.org/officeDocument/2006/relationships/oleObject" Target="embeddings/oleObject124.bin"/><Relationship Id="rId337" Type="http://schemas.openxmlformats.org/officeDocument/2006/relationships/oleObject" Target="embeddings/oleObject151.bin"/><Relationship Id="rId502" Type="http://schemas.openxmlformats.org/officeDocument/2006/relationships/image" Target="media/image165.wmf"/><Relationship Id="rId34" Type="http://schemas.openxmlformats.org/officeDocument/2006/relationships/image" Target="media/image16.wmf"/><Relationship Id="rId76" Type="http://schemas.openxmlformats.org/officeDocument/2006/relationships/image" Target="media/image25.wmf"/><Relationship Id="rId141" Type="http://schemas.openxmlformats.org/officeDocument/2006/relationships/image" Target="media/image360.wmf"/><Relationship Id="rId379" Type="http://schemas.openxmlformats.org/officeDocument/2006/relationships/oleObject" Target="embeddings/oleObject172.bin"/><Relationship Id="rId544" Type="http://schemas.openxmlformats.org/officeDocument/2006/relationships/image" Target="media/image1700.wmf"/><Relationship Id="rId586" Type="http://schemas.openxmlformats.org/officeDocument/2006/relationships/image" Target="media/image189.wmf"/><Relationship Id="rId7" Type="http://schemas.openxmlformats.org/officeDocument/2006/relationships/endnotes" Target="endnotes.xml"/><Relationship Id="rId183" Type="http://schemas.openxmlformats.org/officeDocument/2006/relationships/image" Target="media/image530.wmf"/><Relationship Id="rId239" Type="http://schemas.openxmlformats.org/officeDocument/2006/relationships/oleObject" Target="embeddings/oleObject104.bin"/><Relationship Id="rId390" Type="http://schemas.openxmlformats.org/officeDocument/2006/relationships/image" Target="media/image122.wmf"/><Relationship Id="rId404" Type="http://schemas.openxmlformats.org/officeDocument/2006/relationships/image" Target="media/image129.wmf"/><Relationship Id="rId446" Type="http://schemas.openxmlformats.org/officeDocument/2006/relationships/oleObject" Target="embeddings/oleObject210.bin"/><Relationship Id="rId611" Type="http://schemas.openxmlformats.org/officeDocument/2006/relationships/oleObject" Target="embeddings/oleObject292.bin"/><Relationship Id="rId653" Type="http://schemas.openxmlformats.org/officeDocument/2006/relationships/oleObject" Target="embeddings/oleObject313.bin"/><Relationship Id="rId250" Type="http://schemas.openxmlformats.org/officeDocument/2006/relationships/oleObject" Target="embeddings/oleObject109.bin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5.bin"/><Relationship Id="rId488" Type="http://schemas.openxmlformats.org/officeDocument/2006/relationships/image" Target="media/image158.wmf"/><Relationship Id="rId695" Type="http://schemas.openxmlformats.org/officeDocument/2006/relationships/oleObject" Target="embeddings/oleObject334.bin"/><Relationship Id="rId709" Type="http://schemas.openxmlformats.org/officeDocument/2006/relationships/oleObject" Target="embeddings/oleObject341.bin"/><Relationship Id="rId45" Type="http://schemas.openxmlformats.org/officeDocument/2006/relationships/oleObject" Target="embeddings/oleObject13.bin"/><Relationship Id="rId87" Type="http://schemas.openxmlformats.org/officeDocument/2006/relationships/image" Target="media/image260.wmf"/><Relationship Id="rId110" Type="http://schemas.openxmlformats.org/officeDocument/2006/relationships/image" Target="media/image37.wmf"/><Relationship Id="rId348" Type="http://schemas.openxmlformats.org/officeDocument/2006/relationships/image" Target="media/image1070.wmf"/><Relationship Id="rId513" Type="http://schemas.openxmlformats.org/officeDocument/2006/relationships/oleObject" Target="embeddings/oleObject243.bin"/><Relationship Id="rId555" Type="http://schemas.openxmlformats.org/officeDocument/2006/relationships/oleObject" Target="embeddings/oleObject264.bin"/><Relationship Id="rId597" Type="http://schemas.openxmlformats.org/officeDocument/2006/relationships/image" Target="media/image194.wmf"/><Relationship Id="rId720" Type="http://schemas.openxmlformats.org/officeDocument/2006/relationships/image" Target="media/image245.wmf"/><Relationship Id="rId152" Type="http://schemas.openxmlformats.org/officeDocument/2006/relationships/oleObject" Target="embeddings/oleObject63.bin"/><Relationship Id="rId194" Type="http://schemas.openxmlformats.org/officeDocument/2006/relationships/image" Target="media/image57.png"/><Relationship Id="rId208" Type="http://schemas.openxmlformats.org/officeDocument/2006/relationships/image" Target="media/image64.wmf"/><Relationship Id="rId415" Type="http://schemas.openxmlformats.org/officeDocument/2006/relationships/oleObject" Target="embeddings/oleObject191.bin"/><Relationship Id="rId457" Type="http://schemas.openxmlformats.org/officeDocument/2006/relationships/image" Target="media/image146.wmf"/><Relationship Id="rId622" Type="http://schemas.openxmlformats.org/officeDocument/2006/relationships/image" Target="media/image2030.wmf"/><Relationship Id="rId261" Type="http://schemas.openxmlformats.org/officeDocument/2006/relationships/image" Target="media/image79.png"/><Relationship Id="rId499" Type="http://schemas.openxmlformats.org/officeDocument/2006/relationships/oleObject" Target="embeddings/oleObject236.bin"/><Relationship Id="rId664" Type="http://schemas.openxmlformats.org/officeDocument/2006/relationships/image" Target="media/image225.wmf"/><Relationship Id="rId14" Type="http://schemas.openxmlformats.org/officeDocument/2006/relationships/image" Target="media/image7.png"/><Relationship Id="rId56" Type="http://schemas.openxmlformats.org/officeDocument/2006/relationships/image" Target="media/image1510.wmf"/><Relationship Id="rId317" Type="http://schemas.openxmlformats.org/officeDocument/2006/relationships/oleObject" Target="embeddings/oleObject141.bin"/><Relationship Id="rId359" Type="http://schemas.openxmlformats.org/officeDocument/2006/relationships/oleObject" Target="embeddings/oleObject162.bin"/><Relationship Id="rId524" Type="http://schemas.openxmlformats.org/officeDocument/2006/relationships/image" Target="media/image176.wmf"/><Relationship Id="rId566" Type="http://schemas.openxmlformats.org/officeDocument/2006/relationships/image" Target="media/image1780.wmf"/><Relationship Id="rId98" Type="http://schemas.openxmlformats.org/officeDocument/2006/relationships/image" Target="media/image31.wmf"/><Relationship Id="rId121" Type="http://schemas.openxmlformats.org/officeDocument/2006/relationships/oleObject" Target="embeddings/oleObject48.bin"/><Relationship Id="rId163" Type="http://schemas.openxmlformats.org/officeDocument/2006/relationships/image" Target="media/image470.wmf"/><Relationship Id="rId219" Type="http://schemas.openxmlformats.org/officeDocument/2006/relationships/oleObject" Target="embeddings/oleObject94.bin"/><Relationship Id="rId370" Type="http://schemas.openxmlformats.org/officeDocument/2006/relationships/image" Target="media/image118.wmf"/><Relationship Id="rId426" Type="http://schemas.openxmlformats.org/officeDocument/2006/relationships/image" Target="media/image137.wmf"/><Relationship Id="rId633" Type="http://schemas.openxmlformats.org/officeDocument/2006/relationships/oleObject" Target="embeddings/oleObject303.bin"/><Relationship Id="rId230" Type="http://schemas.openxmlformats.org/officeDocument/2006/relationships/image" Target="media/image72.wmf"/><Relationship Id="rId468" Type="http://schemas.openxmlformats.org/officeDocument/2006/relationships/oleObject" Target="embeddings/oleObject221.bin"/><Relationship Id="rId675" Type="http://schemas.openxmlformats.org/officeDocument/2006/relationships/oleObject" Target="embeddings/oleObject324.bin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4.bin"/><Relationship Id="rId272" Type="http://schemas.openxmlformats.org/officeDocument/2006/relationships/image" Target="media/image82.wmf"/><Relationship Id="rId328" Type="http://schemas.openxmlformats.org/officeDocument/2006/relationships/image" Target="media/image102.wmf"/><Relationship Id="rId535" Type="http://schemas.openxmlformats.org/officeDocument/2006/relationships/oleObject" Target="embeddings/oleObject254.bin"/><Relationship Id="rId577" Type="http://schemas.openxmlformats.org/officeDocument/2006/relationships/image" Target="media/image184.wmf"/><Relationship Id="rId700" Type="http://schemas.openxmlformats.org/officeDocument/2006/relationships/image" Target="media/image239.wmf"/><Relationship Id="rId132" Type="http://schemas.openxmlformats.org/officeDocument/2006/relationships/image" Target="media/image48.wmf"/><Relationship Id="rId174" Type="http://schemas.openxmlformats.org/officeDocument/2006/relationships/image" Target="media/image52.wmf"/><Relationship Id="rId381" Type="http://schemas.openxmlformats.org/officeDocument/2006/relationships/oleObject" Target="embeddings/oleObject173.bin"/><Relationship Id="rId602" Type="http://schemas.openxmlformats.org/officeDocument/2006/relationships/oleObject" Target="embeddings/oleObject288.bin"/><Relationship Id="rId241" Type="http://schemas.openxmlformats.org/officeDocument/2006/relationships/oleObject" Target="embeddings/oleObject105.bin"/><Relationship Id="rId437" Type="http://schemas.openxmlformats.org/officeDocument/2006/relationships/image" Target="media/image139.wmf"/><Relationship Id="rId479" Type="http://schemas.openxmlformats.org/officeDocument/2006/relationships/oleObject" Target="embeddings/oleObject226.bin"/><Relationship Id="rId644" Type="http://schemas.openxmlformats.org/officeDocument/2006/relationships/image" Target="media/image215.wmf"/><Relationship Id="rId686" Type="http://schemas.openxmlformats.org/officeDocument/2006/relationships/image" Target="media/image232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25.bin"/><Relationship Id="rId339" Type="http://schemas.openxmlformats.org/officeDocument/2006/relationships/oleObject" Target="embeddings/oleObject152.bin"/><Relationship Id="rId490" Type="http://schemas.openxmlformats.org/officeDocument/2006/relationships/image" Target="media/image159.wmf"/><Relationship Id="rId504" Type="http://schemas.openxmlformats.org/officeDocument/2006/relationships/image" Target="media/image166.wmf"/><Relationship Id="rId546" Type="http://schemas.openxmlformats.org/officeDocument/2006/relationships/image" Target="media/image1711.wmf"/><Relationship Id="rId711" Type="http://schemas.openxmlformats.org/officeDocument/2006/relationships/oleObject" Target="embeddings/oleObject342.bin"/><Relationship Id="rId78" Type="http://schemas.openxmlformats.org/officeDocument/2006/relationships/image" Target="media/image26.wmf"/><Relationship Id="rId101" Type="http://schemas.openxmlformats.org/officeDocument/2006/relationships/oleObject" Target="embeddings/oleObject38.bin"/><Relationship Id="rId143" Type="http://schemas.openxmlformats.org/officeDocument/2006/relationships/image" Target="media/image370.wmf"/><Relationship Id="rId185" Type="http://schemas.openxmlformats.org/officeDocument/2006/relationships/image" Target="media/image540.wmf"/><Relationship Id="rId350" Type="http://schemas.openxmlformats.org/officeDocument/2006/relationships/image" Target="media/image108.wmf"/><Relationship Id="rId406" Type="http://schemas.openxmlformats.org/officeDocument/2006/relationships/image" Target="media/image130.wmf"/><Relationship Id="rId588" Type="http://schemas.openxmlformats.org/officeDocument/2006/relationships/image" Target="media/image190.wmf"/><Relationship Id="rId9" Type="http://schemas.openxmlformats.org/officeDocument/2006/relationships/image" Target="media/image2.png"/><Relationship Id="rId210" Type="http://schemas.openxmlformats.org/officeDocument/2006/relationships/image" Target="media/image640.wmf"/><Relationship Id="rId392" Type="http://schemas.openxmlformats.org/officeDocument/2006/relationships/image" Target="media/image123.wmf"/><Relationship Id="rId448" Type="http://schemas.openxmlformats.org/officeDocument/2006/relationships/oleObject" Target="embeddings/oleObject211.bin"/><Relationship Id="rId613" Type="http://schemas.openxmlformats.org/officeDocument/2006/relationships/oleObject" Target="embeddings/oleObject293.bin"/><Relationship Id="rId655" Type="http://schemas.openxmlformats.org/officeDocument/2006/relationships/oleObject" Target="embeddings/oleObject314.bin"/><Relationship Id="rId697" Type="http://schemas.openxmlformats.org/officeDocument/2006/relationships/oleObject" Target="embeddings/oleObject335.bin"/><Relationship Id="rId252" Type="http://schemas.openxmlformats.org/officeDocument/2006/relationships/oleObject" Target="embeddings/oleObject110.bin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6.bin"/><Relationship Id="rId515" Type="http://schemas.openxmlformats.org/officeDocument/2006/relationships/oleObject" Target="embeddings/oleObject244.bin"/><Relationship Id="rId722" Type="http://schemas.openxmlformats.org/officeDocument/2006/relationships/image" Target="media/image246.wmf"/><Relationship Id="rId47" Type="http://schemas.openxmlformats.org/officeDocument/2006/relationships/oleObject" Target="embeddings/oleObject14.bin"/><Relationship Id="rId89" Type="http://schemas.openxmlformats.org/officeDocument/2006/relationships/image" Target="media/image270.wmf"/><Relationship Id="rId112" Type="http://schemas.openxmlformats.org/officeDocument/2006/relationships/image" Target="media/image38.wmf"/><Relationship Id="rId154" Type="http://schemas.openxmlformats.org/officeDocument/2006/relationships/oleObject" Target="embeddings/oleObject64.bin"/><Relationship Id="rId361" Type="http://schemas.openxmlformats.org/officeDocument/2006/relationships/oleObject" Target="embeddings/oleObject163.bin"/><Relationship Id="rId557" Type="http://schemas.openxmlformats.org/officeDocument/2006/relationships/oleObject" Target="embeddings/oleObject265.bin"/><Relationship Id="rId599" Type="http://schemas.openxmlformats.org/officeDocument/2006/relationships/image" Target="media/image195.wmf"/><Relationship Id="rId196" Type="http://schemas.openxmlformats.org/officeDocument/2006/relationships/oleObject" Target="embeddings/oleObject83.bin"/><Relationship Id="rId417" Type="http://schemas.openxmlformats.org/officeDocument/2006/relationships/oleObject" Target="embeddings/oleObject193.bin"/><Relationship Id="rId459" Type="http://schemas.openxmlformats.org/officeDocument/2006/relationships/image" Target="media/image147.wmf"/><Relationship Id="rId624" Type="http://schemas.openxmlformats.org/officeDocument/2006/relationships/image" Target="media/image2040.wmf"/><Relationship Id="rId666" Type="http://schemas.openxmlformats.org/officeDocument/2006/relationships/image" Target="media/image226.wmf"/><Relationship Id="rId16" Type="http://schemas.openxmlformats.org/officeDocument/2006/relationships/image" Target="media/image7.wmf"/><Relationship Id="rId221" Type="http://schemas.openxmlformats.org/officeDocument/2006/relationships/oleObject" Target="embeddings/oleObject95.bin"/><Relationship Id="rId263" Type="http://schemas.openxmlformats.org/officeDocument/2006/relationships/oleObject" Target="embeddings/oleObject115.bin"/><Relationship Id="rId319" Type="http://schemas.openxmlformats.org/officeDocument/2006/relationships/oleObject" Target="embeddings/oleObject142.bin"/><Relationship Id="rId470" Type="http://schemas.openxmlformats.org/officeDocument/2006/relationships/oleObject" Target="embeddings/oleObject222.bin"/><Relationship Id="rId526" Type="http://schemas.openxmlformats.org/officeDocument/2006/relationships/image" Target="media/image177.wmf"/><Relationship Id="rId58" Type="http://schemas.openxmlformats.org/officeDocument/2006/relationships/image" Target="media/image1610.wmf"/><Relationship Id="rId123" Type="http://schemas.openxmlformats.org/officeDocument/2006/relationships/oleObject" Target="embeddings/oleObject49.bin"/><Relationship Id="rId330" Type="http://schemas.openxmlformats.org/officeDocument/2006/relationships/image" Target="media/image103.wmf"/><Relationship Id="rId568" Type="http://schemas.openxmlformats.org/officeDocument/2006/relationships/image" Target="media/image1790.wmf"/><Relationship Id="rId165" Type="http://schemas.openxmlformats.org/officeDocument/2006/relationships/image" Target="media/image480.wmf"/><Relationship Id="rId372" Type="http://schemas.openxmlformats.org/officeDocument/2006/relationships/image" Target="media/image119.wmf"/><Relationship Id="rId428" Type="http://schemas.openxmlformats.org/officeDocument/2006/relationships/image" Target="media/image134.wmf"/><Relationship Id="rId635" Type="http://schemas.openxmlformats.org/officeDocument/2006/relationships/oleObject" Target="embeddings/oleObject304.bin"/><Relationship Id="rId677" Type="http://schemas.openxmlformats.org/officeDocument/2006/relationships/oleObject" Target="embeddings/oleObject325.bin"/><Relationship Id="rId232" Type="http://schemas.openxmlformats.org/officeDocument/2006/relationships/image" Target="media/image73.wmf"/><Relationship Id="rId274" Type="http://schemas.openxmlformats.org/officeDocument/2006/relationships/image" Target="media/image83.wmf"/><Relationship Id="rId481" Type="http://schemas.openxmlformats.org/officeDocument/2006/relationships/oleObject" Target="embeddings/oleObject227.bin"/><Relationship Id="rId702" Type="http://schemas.openxmlformats.org/officeDocument/2006/relationships/image" Target="media/image240.wmf"/><Relationship Id="rId27" Type="http://schemas.openxmlformats.org/officeDocument/2006/relationships/oleObject" Target="embeddings/oleObject6.bin"/><Relationship Id="rId69" Type="http://schemas.openxmlformats.org/officeDocument/2006/relationships/image" Target="media/image221.png"/><Relationship Id="rId134" Type="http://schemas.openxmlformats.org/officeDocument/2006/relationships/image" Target="media/image49.png"/><Relationship Id="rId537" Type="http://schemas.openxmlformats.org/officeDocument/2006/relationships/oleObject" Target="embeddings/oleObject255.bin"/><Relationship Id="rId579" Type="http://schemas.openxmlformats.org/officeDocument/2006/relationships/image" Target="media/image185.wmf"/><Relationship Id="rId80" Type="http://schemas.openxmlformats.org/officeDocument/2006/relationships/image" Target="media/image27.wmf"/><Relationship Id="rId176" Type="http://schemas.openxmlformats.org/officeDocument/2006/relationships/image" Target="media/image53.wmf"/><Relationship Id="rId341" Type="http://schemas.openxmlformats.org/officeDocument/2006/relationships/oleObject" Target="embeddings/oleObject153.bin"/><Relationship Id="rId383" Type="http://schemas.openxmlformats.org/officeDocument/2006/relationships/oleObject" Target="embeddings/oleObject174.bin"/><Relationship Id="rId439" Type="http://schemas.openxmlformats.org/officeDocument/2006/relationships/oleObject" Target="embeddings/oleObject206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646" Type="http://schemas.openxmlformats.org/officeDocument/2006/relationships/image" Target="media/image216.wmf"/><Relationship Id="rId201" Type="http://schemas.openxmlformats.org/officeDocument/2006/relationships/oleObject" Target="embeddings/oleObject85.bin"/><Relationship Id="rId243" Type="http://schemas.openxmlformats.org/officeDocument/2006/relationships/image" Target="media/image690.wmf"/><Relationship Id="rId285" Type="http://schemas.openxmlformats.org/officeDocument/2006/relationships/image" Target="media/image830.wmf"/><Relationship Id="rId450" Type="http://schemas.openxmlformats.org/officeDocument/2006/relationships/oleObject" Target="embeddings/oleObject212.bin"/><Relationship Id="rId506" Type="http://schemas.openxmlformats.org/officeDocument/2006/relationships/image" Target="media/image167.wmf"/><Relationship Id="rId688" Type="http://schemas.openxmlformats.org/officeDocument/2006/relationships/image" Target="media/image233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39.bin"/><Relationship Id="rId310" Type="http://schemas.openxmlformats.org/officeDocument/2006/relationships/oleObject" Target="embeddings/oleObject137.bin"/><Relationship Id="rId492" Type="http://schemas.openxmlformats.org/officeDocument/2006/relationships/image" Target="media/image160.wmf"/><Relationship Id="rId548" Type="http://schemas.openxmlformats.org/officeDocument/2006/relationships/image" Target="media/image1720.wmf"/><Relationship Id="rId713" Type="http://schemas.openxmlformats.org/officeDocument/2006/relationships/oleObject" Target="embeddings/oleObject343.bin"/><Relationship Id="rId91" Type="http://schemas.openxmlformats.org/officeDocument/2006/relationships/image" Target="media/image280.wmf"/><Relationship Id="rId145" Type="http://schemas.openxmlformats.org/officeDocument/2006/relationships/image" Target="media/image380.wmf"/><Relationship Id="rId187" Type="http://schemas.openxmlformats.org/officeDocument/2006/relationships/image" Target="media/image550.wmf"/><Relationship Id="rId352" Type="http://schemas.openxmlformats.org/officeDocument/2006/relationships/image" Target="media/image109.wmf"/><Relationship Id="rId394" Type="http://schemas.openxmlformats.org/officeDocument/2006/relationships/image" Target="media/image124.wmf"/><Relationship Id="rId408" Type="http://schemas.openxmlformats.org/officeDocument/2006/relationships/image" Target="media/image131.wmf"/><Relationship Id="rId615" Type="http://schemas.openxmlformats.org/officeDocument/2006/relationships/oleObject" Target="embeddings/oleObject294.bin"/><Relationship Id="rId212" Type="http://schemas.openxmlformats.org/officeDocument/2006/relationships/image" Target="media/image65.wmf"/><Relationship Id="rId254" Type="http://schemas.openxmlformats.org/officeDocument/2006/relationships/oleObject" Target="embeddings/oleObject111.bin"/><Relationship Id="rId657" Type="http://schemas.openxmlformats.org/officeDocument/2006/relationships/oleObject" Target="embeddings/oleObject315.bin"/><Relationship Id="rId699" Type="http://schemas.openxmlformats.org/officeDocument/2006/relationships/oleObject" Target="embeddings/oleObject336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39.wmf"/><Relationship Id="rId296" Type="http://schemas.openxmlformats.org/officeDocument/2006/relationships/image" Target="media/image89.wmf"/><Relationship Id="rId461" Type="http://schemas.openxmlformats.org/officeDocument/2006/relationships/image" Target="media/image148.wmf"/><Relationship Id="rId517" Type="http://schemas.openxmlformats.org/officeDocument/2006/relationships/oleObject" Target="embeddings/oleObject245.bin"/><Relationship Id="rId559" Type="http://schemas.openxmlformats.org/officeDocument/2006/relationships/oleObject" Target="embeddings/oleObject266.bin"/><Relationship Id="rId724" Type="http://schemas.openxmlformats.org/officeDocument/2006/relationships/header" Target="header1.xml"/><Relationship Id="rId60" Type="http://schemas.openxmlformats.org/officeDocument/2006/relationships/image" Target="media/image1710.wmf"/><Relationship Id="rId156" Type="http://schemas.openxmlformats.org/officeDocument/2006/relationships/oleObject" Target="embeddings/oleObject65.bin"/><Relationship Id="rId198" Type="http://schemas.openxmlformats.org/officeDocument/2006/relationships/oleObject" Target="embeddings/oleObject84.bin"/><Relationship Id="rId321" Type="http://schemas.openxmlformats.org/officeDocument/2006/relationships/oleObject" Target="embeddings/oleObject143.bin"/><Relationship Id="rId363" Type="http://schemas.openxmlformats.org/officeDocument/2006/relationships/oleObject" Target="embeddings/oleObject164.bin"/><Relationship Id="rId419" Type="http://schemas.openxmlformats.org/officeDocument/2006/relationships/oleObject" Target="embeddings/oleObject195.bin"/><Relationship Id="rId570" Type="http://schemas.openxmlformats.org/officeDocument/2006/relationships/image" Target="media/image1800.wmf"/><Relationship Id="rId626" Type="http://schemas.openxmlformats.org/officeDocument/2006/relationships/image" Target="media/image206.png"/><Relationship Id="rId223" Type="http://schemas.openxmlformats.org/officeDocument/2006/relationships/oleObject" Target="embeddings/oleObject96.bin"/><Relationship Id="rId430" Type="http://schemas.openxmlformats.org/officeDocument/2006/relationships/image" Target="media/image1350.wmf"/><Relationship Id="rId668" Type="http://schemas.openxmlformats.org/officeDocument/2006/relationships/image" Target="media/image227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16.bin"/><Relationship Id="rId472" Type="http://schemas.openxmlformats.org/officeDocument/2006/relationships/image" Target="media/image150.wmf"/><Relationship Id="rId528" Type="http://schemas.openxmlformats.org/officeDocument/2006/relationships/image" Target="media/image178.wmf"/><Relationship Id="rId125" Type="http://schemas.openxmlformats.org/officeDocument/2006/relationships/oleObject" Target="embeddings/oleObject50.bin"/><Relationship Id="rId167" Type="http://schemas.openxmlformats.org/officeDocument/2006/relationships/image" Target="media/image49.wmf"/><Relationship Id="rId332" Type="http://schemas.openxmlformats.org/officeDocument/2006/relationships/image" Target="media/image104.wmf"/><Relationship Id="rId374" Type="http://schemas.openxmlformats.org/officeDocument/2006/relationships/image" Target="media/image120.wmf"/><Relationship Id="rId581" Type="http://schemas.openxmlformats.org/officeDocument/2006/relationships/image" Target="media/image186.wmf"/><Relationship Id="rId71" Type="http://schemas.openxmlformats.org/officeDocument/2006/relationships/image" Target="media/image24.png"/><Relationship Id="rId234" Type="http://schemas.openxmlformats.org/officeDocument/2006/relationships/image" Target="media/image74.wmf"/><Relationship Id="rId637" Type="http://schemas.openxmlformats.org/officeDocument/2006/relationships/oleObject" Target="embeddings/oleObject305.bin"/><Relationship Id="rId679" Type="http://schemas.openxmlformats.org/officeDocument/2006/relationships/oleObject" Target="embeddings/oleObject3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76" Type="http://schemas.openxmlformats.org/officeDocument/2006/relationships/image" Target="media/image84.wmf"/><Relationship Id="rId441" Type="http://schemas.openxmlformats.org/officeDocument/2006/relationships/oleObject" Target="embeddings/oleObject207.bin"/><Relationship Id="rId483" Type="http://schemas.openxmlformats.org/officeDocument/2006/relationships/oleObject" Target="embeddings/oleObject228.bin"/><Relationship Id="rId539" Type="http://schemas.openxmlformats.org/officeDocument/2006/relationships/image" Target="media/image167.png"/><Relationship Id="rId690" Type="http://schemas.openxmlformats.org/officeDocument/2006/relationships/image" Target="media/image234.wmf"/><Relationship Id="rId704" Type="http://schemas.openxmlformats.org/officeDocument/2006/relationships/image" Target="media/image241.wmf"/><Relationship Id="rId40" Type="http://schemas.openxmlformats.org/officeDocument/2006/relationships/image" Target="media/image19.png"/><Relationship Id="rId136" Type="http://schemas.openxmlformats.org/officeDocument/2006/relationships/oleObject" Target="embeddings/oleObject55.bin"/><Relationship Id="rId178" Type="http://schemas.openxmlformats.org/officeDocument/2006/relationships/image" Target="media/image54.wmf"/><Relationship Id="rId301" Type="http://schemas.openxmlformats.org/officeDocument/2006/relationships/image" Target="media/image900.wmf"/><Relationship Id="rId343" Type="http://schemas.openxmlformats.org/officeDocument/2006/relationships/oleObject" Target="embeddings/oleObject154.bin"/><Relationship Id="rId550" Type="http://schemas.openxmlformats.org/officeDocument/2006/relationships/image" Target="media/image1730.wmf"/><Relationship Id="rId82" Type="http://schemas.openxmlformats.org/officeDocument/2006/relationships/image" Target="media/image28.wmf"/><Relationship Id="rId203" Type="http://schemas.openxmlformats.org/officeDocument/2006/relationships/oleObject" Target="embeddings/oleObject86.bin"/><Relationship Id="rId385" Type="http://schemas.openxmlformats.org/officeDocument/2006/relationships/oleObject" Target="embeddings/oleObject175.bin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648" Type="http://schemas.openxmlformats.org/officeDocument/2006/relationships/image" Target="media/image217.wmf"/><Relationship Id="rId245" Type="http://schemas.openxmlformats.org/officeDocument/2006/relationships/image" Target="media/image700.wmf"/><Relationship Id="rId287" Type="http://schemas.openxmlformats.org/officeDocument/2006/relationships/image" Target="media/image840.wmf"/><Relationship Id="rId410" Type="http://schemas.openxmlformats.org/officeDocument/2006/relationships/image" Target="media/image132.wmf"/><Relationship Id="rId452" Type="http://schemas.openxmlformats.org/officeDocument/2006/relationships/oleObject" Target="embeddings/oleObject213.bin"/><Relationship Id="rId494" Type="http://schemas.openxmlformats.org/officeDocument/2006/relationships/image" Target="media/image161.wmf"/><Relationship Id="rId508" Type="http://schemas.openxmlformats.org/officeDocument/2006/relationships/oleObject" Target="embeddings/oleObject241.bin"/><Relationship Id="rId715" Type="http://schemas.openxmlformats.org/officeDocument/2006/relationships/oleObject" Target="embeddings/oleObject344.bin"/><Relationship Id="rId105" Type="http://schemas.openxmlformats.org/officeDocument/2006/relationships/oleObject" Target="embeddings/oleObject40.bin"/><Relationship Id="rId147" Type="http://schemas.openxmlformats.org/officeDocument/2006/relationships/image" Target="media/image390.wmf"/><Relationship Id="rId312" Type="http://schemas.openxmlformats.org/officeDocument/2006/relationships/oleObject" Target="embeddings/oleObject138.bin"/><Relationship Id="rId354" Type="http://schemas.openxmlformats.org/officeDocument/2006/relationships/image" Target="media/image110.wmf"/><Relationship Id="rId51" Type="http://schemas.openxmlformats.org/officeDocument/2006/relationships/oleObject" Target="embeddings/oleObject16.bin"/><Relationship Id="rId93" Type="http://schemas.openxmlformats.org/officeDocument/2006/relationships/image" Target="media/image29.wmf"/><Relationship Id="rId189" Type="http://schemas.openxmlformats.org/officeDocument/2006/relationships/image" Target="media/image56.wmf"/><Relationship Id="rId396" Type="http://schemas.openxmlformats.org/officeDocument/2006/relationships/image" Target="media/image125.wmf"/><Relationship Id="rId561" Type="http://schemas.openxmlformats.org/officeDocument/2006/relationships/oleObject" Target="embeddings/oleObject267.bin"/><Relationship Id="rId617" Type="http://schemas.openxmlformats.org/officeDocument/2006/relationships/oleObject" Target="embeddings/oleObject295.bin"/><Relationship Id="rId659" Type="http://schemas.openxmlformats.org/officeDocument/2006/relationships/oleObject" Target="embeddings/oleObject316.bin"/><Relationship Id="rId214" Type="http://schemas.openxmlformats.org/officeDocument/2006/relationships/image" Target="media/image66.wmf"/><Relationship Id="rId256" Type="http://schemas.openxmlformats.org/officeDocument/2006/relationships/oleObject" Target="embeddings/oleObject112.bin"/><Relationship Id="rId298" Type="http://schemas.openxmlformats.org/officeDocument/2006/relationships/image" Target="media/image90.wmf"/><Relationship Id="rId421" Type="http://schemas.openxmlformats.org/officeDocument/2006/relationships/image" Target="media/image134.png"/><Relationship Id="rId463" Type="http://schemas.openxmlformats.org/officeDocument/2006/relationships/image" Target="media/image1440.wmf"/><Relationship Id="rId519" Type="http://schemas.openxmlformats.org/officeDocument/2006/relationships/oleObject" Target="embeddings/oleObject246.bin"/><Relationship Id="rId670" Type="http://schemas.openxmlformats.org/officeDocument/2006/relationships/image" Target="media/image228.wmf"/><Relationship Id="rId116" Type="http://schemas.openxmlformats.org/officeDocument/2006/relationships/image" Target="media/image40.wmf"/><Relationship Id="rId137" Type="http://schemas.openxmlformats.org/officeDocument/2006/relationships/image" Target="media/image340.wmf"/><Relationship Id="rId158" Type="http://schemas.openxmlformats.org/officeDocument/2006/relationships/oleObject" Target="embeddings/oleObject66.bin"/><Relationship Id="rId302" Type="http://schemas.openxmlformats.org/officeDocument/2006/relationships/oleObject" Target="embeddings/oleObject133.bin"/><Relationship Id="rId323" Type="http://schemas.openxmlformats.org/officeDocument/2006/relationships/oleObject" Target="embeddings/oleObject144.bin"/><Relationship Id="rId344" Type="http://schemas.openxmlformats.org/officeDocument/2006/relationships/image" Target="media/image1050.wmf"/><Relationship Id="rId530" Type="http://schemas.openxmlformats.org/officeDocument/2006/relationships/image" Target="media/image1630.wmf"/><Relationship Id="rId691" Type="http://schemas.openxmlformats.org/officeDocument/2006/relationships/oleObject" Target="embeddings/oleObject332.bin"/><Relationship Id="rId72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62" Type="http://schemas.openxmlformats.org/officeDocument/2006/relationships/image" Target="media/image188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6.bin"/><Relationship Id="rId365" Type="http://schemas.openxmlformats.org/officeDocument/2006/relationships/oleObject" Target="embeddings/oleObject165.bin"/><Relationship Id="rId386" Type="http://schemas.openxmlformats.org/officeDocument/2006/relationships/image" Target="media/image1200.wmf"/><Relationship Id="rId551" Type="http://schemas.openxmlformats.org/officeDocument/2006/relationships/oleObject" Target="embeddings/oleObject262.bin"/><Relationship Id="rId572" Type="http://schemas.openxmlformats.org/officeDocument/2006/relationships/oleObject" Target="embeddings/oleObject273.bin"/><Relationship Id="rId593" Type="http://schemas.openxmlformats.org/officeDocument/2006/relationships/image" Target="media/image192.wmf"/><Relationship Id="rId607" Type="http://schemas.openxmlformats.org/officeDocument/2006/relationships/image" Target="media/image199.wmf"/><Relationship Id="rId628" Type="http://schemas.openxmlformats.org/officeDocument/2006/relationships/image" Target="media/image207.wmf"/><Relationship Id="rId649" Type="http://schemas.openxmlformats.org/officeDocument/2006/relationships/oleObject" Target="embeddings/oleObject311.bin"/><Relationship Id="rId190" Type="http://schemas.openxmlformats.org/officeDocument/2006/relationships/oleObject" Target="embeddings/oleObject81.bin"/><Relationship Id="rId204" Type="http://schemas.openxmlformats.org/officeDocument/2006/relationships/image" Target="media/image60.wmf"/><Relationship Id="rId225" Type="http://schemas.openxmlformats.org/officeDocument/2006/relationships/oleObject" Target="embeddings/oleObject97.bin"/><Relationship Id="rId246" Type="http://schemas.openxmlformats.org/officeDocument/2006/relationships/oleObject" Target="embeddings/oleObject107.bin"/><Relationship Id="rId267" Type="http://schemas.openxmlformats.org/officeDocument/2006/relationships/oleObject" Target="embeddings/oleObject117.bin"/><Relationship Id="rId288" Type="http://schemas.openxmlformats.org/officeDocument/2006/relationships/oleObject" Target="embeddings/oleObject127.bin"/><Relationship Id="rId411" Type="http://schemas.openxmlformats.org/officeDocument/2006/relationships/oleObject" Target="embeddings/oleObject188.bin"/><Relationship Id="rId432" Type="http://schemas.openxmlformats.org/officeDocument/2006/relationships/image" Target="media/image1360.wmf"/><Relationship Id="rId453" Type="http://schemas.openxmlformats.org/officeDocument/2006/relationships/image" Target="media/image144.wmf"/><Relationship Id="rId474" Type="http://schemas.openxmlformats.org/officeDocument/2006/relationships/image" Target="media/image151.wmf"/><Relationship Id="rId509" Type="http://schemas.openxmlformats.org/officeDocument/2006/relationships/image" Target="media/image168.png"/><Relationship Id="rId660" Type="http://schemas.openxmlformats.org/officeDocument/2006/relationships/image" Target="media/image223.wmf"/><Relationship Id="rId106" Type="http://schemas.openxmlformats.org/officeDocument/2006/relationships/image" Target="media/image35.wmf"/><Relationship Id="rId127" Type="http://schemas.openxmlformats.org/officeDocument/2006/relationships/oleObject" Target="embeddings/oleObject51.bin"/><Relationship Id="rId313" Type="http://schemas.openxmlformats.org/officeDocument/2006/relationships/oleObject" Target="embeddings/oleObject139.bin"/><Relationship Id="rId495" Type="http://schemas.openxmlformats.org/officeDocument/2006/relationships/oleObject" Target="embeddings/oleObject234.bin"/><Relationship Id="rId681" Type="http://schemas.openxmlformats.org/officeDocument/2006/relationships/oleObject" Target="embeddings/oleObject327.bin"/><Relationship Id="rId716" Type="http://schemas.openxmlformats.org/officeDocument/2006/relationships/image" Target="media/image243.wmf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52" Type="http://schemas.openxmlformats.org/officeDocument/2006/relationships/image" Target="media/image1310.wmf"/><Relationship Id="rId73" Type="http://schemas.openxmlformats.org/officeDocument/2006/relationships/oleObject" Target="embeddings/oleObject25.bin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1.bin"/><Relationship Id="rId169" Type="http://schemas.openxmlformats.org/officeDocument/2006/relationships/image" Target="media/image50.wmf"/><Relationship Id="rId334" Type="http://schemas.openxmlformats.org/officeDocument/2006/relationships/image" Target="media/image105.wmf"/><Relationship Id="rId355" Type="http://schemas.openxmlformats.org/officeDocument/2006/relationships/oleObject" Target="embeddings/oleObject160.bin"/><Relationship Id="rId376" Type="http://schemas.openxmlformats.org/officeDocument/2006/relationships/image" Target="media/image1150.wmf"/><Relationship Id="rId397" Type="http://schemas.openxmlformats.org/officeDocument/2006/relationships/oleObject" Target="embeddings/oleObject181.bin"/><Relationship Id="rId520" Type="http://schemas.openxmlformats.org/officeDocument/2006/relationships/image" Target="media/image174.wmf"/><Relationship Id="rId541" Type="http://schemas.openxmlformats.org/officeDocument/2006/relationships/oleObject" Target="embeddings/oleObject257.bin"/><Relationship Id="rId562" Type="http://schemas.openxmlformats.org/officeDocument/2006/relationships/image" Target="media/image180.wmf"/><Relationship Id="rId583" Type="http://schemas.openxmlformats.org/officeDocument/2006/relationships/image" Target="media/image187.wmf"/><Relationship Id="rId618" Type="http://schemas.openxmlformats.org/officeDocument/2006/relationships/image" Target="media/image205.wmf"/><Relationship Id="rId639" Type="http://schemas.openxmlformats.org/officeDocument/2006/relationships/oleObject" Target="embeddings/oleObject306.bin"/><Relationship Id="rId4" Type="http://schemas.openxmlformats.org/officeDocument/2006/relationships/settings" Target="settings.xml"/><Relationship Id="rId180" Type="http://schemas.openxmlformats.org/officeDocument/2006/relationships/image" Target="media/image55.wmf"/><Relationship Id="rId215" Type="http://schemas.openxmlformats.org/officeDocument/2006/relationships/oleObject" Target="embeddings/oleObject92.bin"/><Relationship Id="rId236" Type="http://schemas.openxmlformats.org/officeDocument/2006/relationships/image" Target="media/image75.wmf"/><Relationship Id="rId257" Type="http://schemas.openxmlformats.org/officeDocument/2006/relationships/image" Target="media/image760.wmf"/><Relationship Id="rId278" Type="http://schemas.openxmlformats.org/officeDocument/2006/relationships/image" Target="media/image85.wmf"/><Relationship Id="rId401" Type="http://schemas.openxmlformats.org/officeDocument/2006/relationships/oleObject" Target="embeddings/oleObject183.bin"/><Relationship Id="rId422" Type="http://schemas.openxmlformats.org/officeDocument/2006/relationships/image" Target="media/image135.wmf"/><Relationship Id="rId443" Type="http://schemas.openxmlformats.org/officeDocument/2006/relationships/image" Target="media/image141.wmf"/><Relationship Id="rId464" Type="http://schemas.openxmlformats.org/officeDocument/2006/relationships/oleObject" Target="embeddings/oleObject219.bin"/><Relationship Id="rId650" Type="http://schemas.openxmlformats.org/officeDocument/2006/relationships/image" Target="media/image218.wmf"/><Relationship Id="rId303" Type="http://schemas.openxmlformats.org/officeDocument/2006/relationships/image" Target="media/image91.wmf"/><Relationship Id="rId485" Type="http://schemas.openxmlformats.org/officeDocument/2006/relationships/oleObject" Target="embeddings/oleObject229.bin"/><Relationship Id="rId692" Type="http://schemas.openxmlformats.org/officeDocument/2006/relationships/image" Target="media/image235.wmf"/><Relationship Id="rId706" Type="http://schemas.openxmlformats.org/officeDocument/2006/relationships/image" Target="media/image2370.wmf"/><Relationship Id="rId42" Type="http://schemas.openxmlformats.org/officeDocument/2006/relationships/image" Target="media/image21.png"/><Relationship Id="rId84" Type="http://schemas.openxmlformats.org/officeDocument/2006/relationships/image" Target="media/image29.png"/><Relationship Id="rId138" Type="http://schemas.openxmlformats.org/officeDocument/2006/relationships/oleObject" Target="embeddings/oleObject56.bin"/><Relationship Id="rId345" Type="http://schemas.openxmlformats.org/officeDocument/2006/relationships/oleObject" Target="embeddings/oleObject155.bin"/><Relationship Id="rId387" Type="http://schemas.openxmlformats.org/officeDocument/2006/relationships/oleObject" Target="embeddings/oleObject176.bin"/><Relationship Id="rId510" Type="http://schemas.openxmlformats.org/officeDocument/2006/relationships/image" Target="media/image169.wmf"/><Relationship Id="rId552" Type="http://schemas.openxmlformats.org/officeDocument/2006/relationships/image" Target="media/image1740.wmf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191" Type="http://schemas.openxmlformats.org/officeDocument/2006/relationships/image" Target="media/image57.wmf"/><Relationship Id="rId205" Type="http://schemas.openxmlformats.org/officeDocument/2006/relationships/oleObject" Target="embeddings/oleObject87.bin"/><Relationship Id="rId247" Type="http://schemas.openxmlformats.org/officeDocument/2006/relationships/image" Target="media/image710.wmf"/><Relationship Id="rId412" Type="http://schemas.openxmlformats.org/officeDocument/2006/relationships/image" Target="media/image133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850.wmf"/><Relationship Id="rId454" Type="http://schemas.openxmlformats.org/officeDocument/2006/relationships/oleObject" Target="embeddings/oleObject214.bin"/><Relationship Id="rId496" Type="http://schemas.openxmlformats.org/officeDocument/2006/relationships/image" Target="media/image162.wmf"/><Relationship Id="rId661" Type="http://schemas.openxmlformats.org/officeDocument/2006/relationships/oleObject" Target="embeddings/oleObject317.bin"/><Relationship Id="rId717" Type="http://schemas.openxmlformats.org/officeDocument/2006/relationships/oleObject" Target="embeddings/oleObject345.bin"/><Relationship Id="rId11" Type="http://schemas.openxmlformats.org/officeDocument/2006/relationships/image" Target="media/image4.png"/><Relationship Id="rId53" Type="http://schemas.openxmlformats.org/officeDocument/2006/relationships/oleObject" Target="embeddings/oleObject17.bin"/><Relationship Id="rId149" Type="http://schemas.openxmlformats.org/officeDocument/2006/relationships/image" Target="media/image400.wmf"/><Relationship Id="rId314" Type="http://schemas.openxmlformats.org/officeDocument/2006/relationships/image" Target="media/image95.wmf"/><Relationship Id="rId356" Type="http://schemas.openxmlformats.org/officeDocument/2006/relationships/image" Target="media/image111.wmf"/><Relationship Id="rId398" Type="http://schemas.openxmlformats.org/officeDocument/2006/relationships/image" Target="media/image126.wmf"/><Relationship Id="rId521" Type="http://schemas.openxmlformats.org/officeDocument/2006/relationships/oleObject" Target="embeddings/oleObject247.bin"/><Relationship Id="rId563" Type="http://schemas.openxmlformats.org/officeDocument/2006/relationships/oleObject" Target="embeddings/oleObject268.bin"/><Relationship Id="rId619" Type="http://schemas.openxmlformats.org/officeDocument/2006/relationships/oleObject" Target="embeddings/oleObject296.bin"/><Relationship Id="rId95" Type="http://schemas.openxmlformats.org/officeDocument/2006/relationships/image" Target="media/image30.wmf"/><Relationship Id="rId160" Type="http://schemas.openxmlformats.org/officeDocument/2006/relationships/oleObject" Target="embeddings/oleObject67.bin"/><Relationship Id="rId216" Type="http://schemas.openxmlformats.org/officeDocument/2006/relationships/image" Target="media/image67.wmf"/><Relationship Id="rId423" Type="http://schemas.openxmlformats.org/officeDocument/2006/relationships/oleObject" Target="embeddings/oleObject197.bin"/><Relationship Id="rId258" Type="http://schemas.openxmlformats.org/officeDocument/2006/relationships/oleObject" Target="embeddings/oleObject113.bin"/><Relationship Id="rId465" Type="http://schemas.openxmlformats.org/officeDocument/2006/relationships/image" Target="media/image1450.wmf"/><Relationship Id="rId630" Type="http://schemas.openxmlformats.org/officeDocument/2006/relationships/image" Target="media/image208.wmf"/><Relationship Id="rId672" Type="http://schemas.openxmlformats.org/officeDocument/2006/relationships/image" Target="media/image229.wmf"/><Relationship Id="rId22" Type="http://schemas.openxmlformats.org/officeDocument/2006/relationships/image" Target="media/image10.wmf"/><Relationship Id="rId64" Type="http://schemas.openxmlformats.org/officeDocument/2006/relationships/image" Target="media/image19.wmf"/><Relationship Id="rId118" Type="http://schemas.openxmlformats.org/officeDocument/2006/relationships/image" Target="media/image41.wmf"/><Relationship Id="rId325" Type="http://schemas.openxmlformats.org/officeDocument/2006/relationships/oleObject" Target="embeddings/oleObject145.bin"/><Relationship Id="rId367" Type="http://schemas.openxmlformats.org/officeDocument/2006/relationships/oleObject" Target="embeddings/oleObject166.bin"/><Relationship Id="rId532" Type="http://schemas.openxmlformats.org/officeDocument/2006/relationships/image" Target="media/image1640.wmf"/><Relationship Id="rId574" Type="http://schemas.openxmlformats.org/officeDocument/2006/relationships/oleObject" Target="embeddings/oleObject274.bin"/><Relationship Id="rId171" Type="http://schemas.openxmlformats.org/officeDocument/2006/relationships/image" Target="media/image52.png"/><Relationship Id="rId227" Type="http://schemas.openxmlformats.org/officeDocument/2006/relationships/oleObject" Target="embeddings/oleObject98.bin"/><Relationship Id="rId269" Type="http://schemas.openxmlformats.org/officeDocument/2006/relationships/oleObject" Target="embeddings/oleObject118.bin"/><Relationship Id="rId434" Type="http://schemas.openxmlformats.org/officeDocument/2006/relationships/image" Target="media/image138.wmf"/><Relationship Id="rId476" Type="http://schemas.openxmlformats.org/officeDocument/2006/relationships/image" Target="media/image152.wmf"/><Relationship Id="rId641" Type="http://schemas.openxmlformats.org/officeDocument/2006/relationships/oleObject" Target="embeddings/oleObject307.bin"/><Relationship Id="rId683" Type="http://schemas.openxmlformats.org/officeDocument/2006/relationships/oleObject" Target="embeddings/oleObject328.bin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2.bin"/><Relationship Id="rId280" Type="http://schemas.openxmlformats.org/officeDocument/2006/relationships/image" Target="media/image86.wmf"/><Relationship Id="rId336" Type="http://schemas.openxmlformats.org/officeDocument/2006/relationships/image" Target="media/image106.wmf"/><Relationship Id="rId501" Type="http://schemas.openxmlformats.org/officeDocument/2006/relationships/oleObject" Target="embeddings/oleObject237.bin"/><Relationship Id="rId543" Type="http://schemas.openxmlformats.org/officeDocument/2006/relationships/oleObject" Target="embeddings/oleObject258.bin"/><Relationship Id="rId75" Type="http://schemas.openxmlformats.org/officeDocument/2006/relationships/oleObject" Target="embeddings/oleObject26.bin"/><Relationship Id="rId140" Type="http://schemas.openxmlformats.org/officeDocument/2006/relationships/oleObject" Target="embeddings/oleObject57.bin"/><Relationship Id="rId182" Type="http://schemas.openxmlformats.org/officeDocument/2006/relationships/image" Target="media/image56.png"/><Relationship Id="rId378" Type="http://schemas.openxmlformats.org/officeDocument/2006/relationships/image" Target="media/image1160.wmf"/><Relationship Id="rId403" Type="http://schemas.openxmlformats.org/officeDocument/2006/relationships/oleObject" Target="embeddings/oleObject184.bin"/><Relationship Id="rId585" Type="http://schemas.openxmlformats.org/officeDocument/2006/relationships/image" Target="media/image188.png"/><Relationship Id="rId6" Type="http://schemas.openxmlformats.org/officeDocument/2006/relationships/footnotes" Target="footnotes.xml"/><Relationship Id="rId238" Type="http://schemas.openxmlformats.org/officeDocument/2006/relationships/image" Target="media/image76.wmf"/><Relationship Id="rId445" Type="http://schemas.openxmlformats.org/officeDocument/2006/relationships/image" Target="media/image142.wmf"/><Relationship Id="rId487" Type="http://schemas.openxmlformats.org/officeDocument/2006/relationships/oleObject" Target="embeddings/oleObject230.bin"/><Relationship Id="rId610" Type="http://schemas.openxmlformats.org/officeDocument/2006/relationships/image" Target="media/image201.wmf"/><Relationship Id="rId652" Type="http://schemas.openxmlformats.org/officeDocument/2006/relationships/image" Target="media/image219.wmf"/><Relationship Id="rId694" Type="http://schemas.openxmlformats.org/officeDocument/2006/relationships/image" Target="media/image236.wmf"/><Relationship Id="rId708" Type="http://schemas.openxmlformats.org/officeDocument/2006/relationships/image" Target="media/image2380.wmf"/><Relationship Id="rId291" Type="http://schemas.openxmlformats.org/officeDocument/2006/relationships/image" Target="media/image860.wmf"/><Relationship Id="rId305" Type="http://schemas.openxmlformats.org/officeDocument/2006/relationships/image" Target="media/image93.png"/><Relationship Id="rId347" Type="http://schemas.openxmlformats.org/officeDocument/2006/relationships/oleObject" Target="embeddings/oleObject156.bin"/><Relationship Id="rId512" Type="http://schemas.openxmlformats.org/officeDocument/2006/relationships/image" Target="media/image170.wmf"/><Relationship Id="rId44" Type="http://schemas.openxmlformats.org/officeDocument/2006/relationships/image" Target="media/image910.wmf"/><Relationship Id="rId86" Type="http://schemas.openxmlformats.org/officeDocument/2006/relationships/oleObject" Target="embeddings/oleObject31.bin"/><Relationship Id="rId151" Type="http://schemas.openxmlformats.org/officeDocument/2006/relationships/image" Target="media/image410.wmf"/><Relationship Id="rId389" Type="http://schemas.openxmlformats.org/officeDocument/2006/relationships/oleObject" Target="embeddings/oleObject177.bin"/><Relationship Id="rId554" Type="http://schemas.openxmlformats.org/officeDocument/2006/relationships/image" Target="media/image1750.wmf"/><Relationship Id="rId596" Type="http://schemas.openxmlformats.org/officeDocument/2006/relationships/oleObject" Target="embeddings/oleObject285.bin"/><Relationship Id="rId193" Type="http://schemas.openxmlformats.org/officeDocument/2006/relationships/image" Target="media/image59.png"/><Relationship Id="rId207" Type="http://schemas.openxmlformats.org/officeDocument/2006/relationships/oleObject" Target="embeddings/oleObject88.bin"/><Relationship Id="rId249" Type="http://schemas.openxmlformats.org/officeDocument/2006/relationships/image" Target="media/image720.wmf"/><Relationship Id="rId414" Type="http://schemas.openxmlformats.org/officeDocument/2006/relationships/oleObject" Target="embeddings/oleObject190.bin"/><Relationship Id="rId456" Type="http://schemas.openxmlformats.org/officeDocument/2006/relationships/oleObject" Target="embeddings/oleObject215.bin"/><Relationship Id="rId498" Type="http://schemas.openxmlformats.org/officeDocument/2006/relationships/image" Target="media/image163.wmf"/><Relationship Id="rId621" Type="http://schemas.openxmlformats.org/officeDocument/2006/relationships/oleObject" Target="embeddings/oleObject297.bin"/><Relationship Id="rId663" Type="http://schemas.openxmlformats.org/officeDocument/2006/relationships/oleObject" Target="embeddings/oleObject318.bin"/><Relationship Id="rId13" Type="http://schemas.openxmlformats.org/officeDocument/2006/relationships/image" Target="media/image6.pn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4.bin"/><Relationship Id="rId316" Type="http://schemas.openxmlformats.org/officeDocument/2006/relationships/image" Target="media/image96.wmf"/><Relationship Id="rId523" Type="http://schemas.openxmlformats.org/officeDocument/2006/relationships/oleObject" Target="embeddings/oleObject248.bin"/><Relationship Id="rId719" Type="http://schemas.openxmlformats.org/officeDocument/2006/relationships/oleObject" Target="embeddings/oleObject346.bin"/><Relationship Id="rId55" Type="http://schemas.openxmlformats.org/officeDocument/2006/relationships/oleObject" Target="embeddings/oleObject18.bin"/><Relationship Id="rId97" Type="http://schemas.openxmlformats.org/officeDocument/2006/relationships/image" Target="media/image32.png"/><Relationship Id="rId120" Type="http://schemas.openxmlformats.org/officeDocument/2006/relationships/image" Target="media/image42.wmf"/><Relationship Id="rId358" Type="http://schemas.openxmlformats.org/officeDocument/2006/relationships/image" Target="media/image112.wmf"/><Relationship Id="rId565" Type="http://schemas.openxmlformats.org/officeDocument/2006/relationships/oleObject" Target="embeddings/oleObject269.bin"/><Relationship Id="rId162" Type="http://schemas.openxmlformats.org/officeDocument/2006/relationships/oleObject" Target="embeddings/oleObject68.bin"/><Relationship Id="rId218" Type="http://schemas.openxmlformats.org/officeDocument/2006/relationships/image" Target="media/image68.wmf"/><Relationship Id="rId425" Type="http://schemas.openxmlformats.org/officeDocument/2006/relationships/oleObject" Target="embeddings/oleObject198.bin"/><Relationship Id="rId467" Type="http://schemas.openxmlformats.org/officeDocument/2006/relationships/image" Target="media/image1460.wmf"/><Relationship Id="rId632" Type="http://schemas.openxmlformats.org/officeDocument/2006/relationships/image" Target="media/image209.wmf"/><Relationship Id="rId271" Type="http://schemas.openxmlformats.org/officeDocument/2006/relationships/oleObject" Target="embeddings/oleObject119.bin"/><Relationship Id="rId674" Type="http://schemas.openxmlformats.org/officeDocument/2006/relationships/image" Target="media/image230.wmf"/><Relationship Id="rId24" Type="http://schemas.openxmlformats.org/officeDocument/2006/relationships/image" Target="media/image11.wmf"/><Relationship Id="rId66" Type="http://schemas.openxmlformats.org/officeDocument/2006/relationships/image" Target="media/image20.wmf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46.bin"/><Relationship Id="rId369" Type="http://schemas.openxmlformats.org/officeDocument/2006/relationships/oleObject" Target="embeddings/oleObject167.bin"/><Relationship Id="rId534" Type="http://schemas.openxmlformats.org/officeDocument/2006/relationships/image" Target="media/image1650.wmf"/><Relationship Id="rId576" Type="http://schemas.openxmlformats.org/officeDocument/2006/relationships/oleObject" Target="embeddings/oleObject275.bin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99.bin"/><Relationship Id="rId380" Type="http://schemas.openxmlformats.org/officeDocument/2006/relationships/image" Target="media/image1170.wmf"/><Relationship Id="rId436" Type="http://schemas.openxmlformats.org/officeDocument/2006/relationships/oleObject" Target="embeddings/oleObject204.bin"/><Relationship Id="rId601" Type="http://schemas.openxmlformats.org/officeDocument/2006/relationships/image" Target="media/image196.wmf"/><Relationship Id="rId643" Type="http://schemas.openxmlformats.org/officeDocument/2006/relationships/oleObject" Target="embeddings/oleObject308.bin"/><Relationship Id="rId240" Type="http://schemas.openxmlformats.org/officeDocument/2006/relationships/image" Target="media/image77.wmf"/><Relationship Id="rId478" Type="http://schemas.openxmlformats.org/officeDocument/2006/relationships/image" Target="media/image153.wmf"/><Relationship Id="rId685" Type="http://schemas.openxmlformats.org/officeDocument/2006/relationships/oleObject" Target="embeddings/oleObject329.bin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32.wmf"/><Relationship Id="rId282" Type="http://schemas.openxmlformats.org/officeDocument/2006/relationships/image" Target="media/image87.wmf"/><Relationship Id="rId338" Type="http://schemas.openxmlformats.org/officeDocument/2006/relationships/image" Target="media/image107.wmf"/><Relationship Id="rId503" Type="http://schemas.openxmlformats.org/officeDocument/2006/relationships/oleObject" Target="embeddings/oleObject238.bin"/><Relationship Id="rId545" Type="http://schemas.openxmlformats.org/officeDocument/2006/relationships/oleObject" Target="embeddings/oleObject259.bin"/><Relationship Id="rId587" Type="http://schemas.openxmlformats.org/officeDocument/2006/relationships/oleObject" Target="embeddings/oleObject280.bin"/><Relationship Id="rId710" Type="http://schemas.openxmlformats.org/officeDocument/2006/relationships/image" Target="media/image2390.wmf"/><Relationship Id="rId8" Type="http://schemas.openxmlformats.org/officeDocument/2006/relationships/image" Target="media/image1.png"/><Relationship Id="rId142" Type="http://schemas.openxmlformats.org/officeDocument/2006/relationships/oleObject" Target="embeddings/oleObject58.bin"/><Relationship Id="rId184" Type="http://schemas.openxmlformats.org/officeDocument/2006/relationships/oleObject" Target="embeddings/oleObject78.bin"/><Relationship Id="rId391" Type="http://schemas.openxmlformats.org/officeDocument/2006/relationships/oleObject" Target="embeddings/oleObject178.bin"/><Relationship Id="rId405" Type="http://schemas.openxmlformats.org/officeDocument/2006/relationships/oleObject" Target="embeddings/oleObject185.bin"/><Relationship Id="rId447" Type="http://schemas.openxmlformats.org/officeDocument/2006/relationships/image" Target="media/image143.wmf"/><Relationship Id="rId612" Type="http://schemas.openxmlformats.org/officeDocument/2006/relationships/image" Target="media/image202.wmf"/><Relationship Id="rId251" Type="http://schemas.openxmlformats.org/officeDocument/2006/relationships/image" Target="media/image730.wmf"/><Relationship Id="rId489" Type="http://schemas.openxmlformats.org/officeDocument/2006/relationships/oleObject" Target="embeddings/oleObject231.bin"/><Relationship Id="rId654" Type="http://schemas.openxmlformats.org/officeDocument/2006/relationships/image" Target="media/image220.png"/><Relationship Id="rId696" Type="http://schemas.openxmlformats.org/officeDocument/2006/relationships/image" Target="media/image237.wmf"/><Relationship Id="rId46" Type="http://schemas.openxmlformats.org/officeDocument/2006/relationships/image" Target="media/image1010.wmf"/><Relationship Id="rId293" Type="http://schemas.openxmlformats.org/officeDocument/2006/relationships/image" Target="media/image870.wmf"/><Relationship Id="rId307" Type="http://schemas.openxmlformats.org/officeDocument/2006/relationships/image" Target="media/image92.wmf"/><Relationship Id="rId349" Type="http://schemas.openxmlformats.org/officeDocument/2006/relationships/oleObject" Target="embeddings/oleObject157.bin"/><Relationship Id="rId514" Type="http://schemas.openxmlformats.org/officeDocument/2006/relationships/image" Target="media/image171.wmf"/><Relationship Id="rId556" Type="http://schemas.openxmlformats.org/officeDocument/2006/relationships/image" Target="media/image1760.wmf"/><Relationship Id="rId721" Type="http://schemas.openxmlformats.org/officeDocument/2006/relationships/oleObject" Target="embeddings/oleObject347.bin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3.bin"/><Relationship Id="rId153" Type="http://schemas.openxmlformats.org/officeDocument/2006/relationships/image" Target="media/image420.wmf"/><Relationship Id="rId195" Type="http://schemas.openxmlformats.org/officeDocument/2006/relationships/image" Target="media/image58.wmf"/><Relationship Id="rId209" Type="http://schemas.openxmlformats.org/officeDocument/2006/relationships/oleObject" Target="embeddings/oleObject89.bin"/><Relationship Id="rId360" Type="http://schemas.openxmlformats.org/officeDocument/2006/relationships/image" Target="media/image113.wmf"/><Relationship Id="rId416" Type="http://schemas.openxmlformats.org/officeDocument/2006/relationships/oleObject" Target="embeddings/oleObject192.bin"/><Relationship Id="rId598" Type="http://schemas.openxmlformats.org/officeDocument/2006/relationships/oleObject" Target="embeddings/oleObject286.bin"/><Relationship Id="rId220" Type="http://schemas.openxmlformats.org/officeDocument/2006/relationships/image" Target="media/image670.wmf"/><Relationship Id="rId458" Type="http://schemas.openxmlformats.org/officeDocument/2006/relationships/oleObject" Target="embeddings/oleObject216.bin"/><Relationship Id="rId623" Type="http://schemas.openxmlformats.org/officeDocument/2006/relationships/oleObject" Target="embeddings/oleObject298.bin"/><Relationship Id="rId665" Type="http://schemas.openxmlformats.org/officeDocument/2006/relationships/oleObject" Target="embeddings/oleObject319.bin"/><Relationship Id="rId15" Type="http://schemas.openxmlformats.org/officeDocument/2006/relationships/image" Target="media/image8.png"/><Relationship Id="rId57" Type="http://schemas.openxmlformats.org/officeDocument/2006/relationships/oleObject" Target="embeddings/oleObject19.bin"/><Relationship Id="rId262" Type="http://schemas.openxmlformats.org/officeDocument/2006/relationships/image" Target="media/image79.wmf"/><Relationship Id="rId318" Type="http://schemas.openxmlformats.org/officeDocument/2006/relationships/image" Target="media/image97.wmf"/><Relationship Id="rId525" Type="http://schemas.openxmlformats.org/officeDocument/2006/relationships/oleObject" Target="embeddings/oleObject249.bin"/><Relationship Id="rId567" Type="http://schemas.openxmlformats.org/officeDocument/2006/relationships/oleObject" Target="embeddings/oleObject270.bin"/><Relationship Id="rId99" Type="http://schemas.openxmlformats.org/officeDocument/2006/relationships/oleObject" Target="embeddings/oleObject37.bin"/><Relationship Id="rId122" Type="http://schemas.openxmlformats.org/officeDocument/2006/relationships/image" Target="media/image43.wmf"/><Relationship Id="rId164" Type="http://schemas.openxmlformats.org/officeDocument/2006/relationships/oleObject" Target="embeddings/oleObject69.bin"/><Relationship Id="rId371" Type="http://schemas.openxmlformats.org/officeDocument/2006/relationships/oleObject" Target="embeddings/oleObject168.bin"/><Relationship Id="rId427" Type="http://schemas.openxmlformats.org/officeDocument/2006/relationships/oleObject" Target="embeddings/oleObject199.bin"/><Relationship Id="rId469" Type="http://schemas.openxmlformats.org/officeDocument/2006/relationships/image" Target="media/image1470.wmf"/><Relationship Id="rId634" Type="http://schemas.openxmlformats.org/officeDocument/2006/relationships/image" Target="media/image210.wmf"/><Relationship Id="rId676" Type="http://schemas.openxmlformats.org/officeDocument/2006/relationships/image" Target="media/image226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0.bin"/><Relationship Id="rId273" Type="http://schemas.openxmlformats.org/officeDocument/2006/relationships/oleObject" Target="embeddings/oleObject120.bin"/><Relationship Id="rId329" Type="http://schemas.openxmlformats.org/officeDocument/2006/relationships/oleObject" Target="embeddings/oleObject147.bin"/><Relationship Id="rId480" Type="http://schemas.openxmlformats.org/officeDocument/2006/relationships/image" Target="media/image154.wmf"/><Relationship Id="rId536" Type="http://schemas.openxmlformats.org/officeDocument/2006/relationships/image" Target="media/image1660.wmf"/><Relationship Id="rId701" Type="http://schemas.openxmlformats.org/officeDocument/2006/relationships/oleObject" Target="embeddings/oleObject337.bin"/><Relationship Id="rId68" Type="http://schemas.openxmlformats.org/officeDocument/2006/relationships/image" Target="media/image210.png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74.bin"/><Relationship Id="rId340" Type="http://schemas.openxmlformats.org/officeDocument/2006/relationships/image" Target="media/image1030.wmf"/><Relationship Id="rId578" Type="http://schemas.openxmlformats.org/officeDocument/2006/relationships/oleObject" Target="embeddings/oleObject276.bin"/><Relationship Id="rId200" Type="http://schemas.openxmlformats.org/officeDocument/2006/relationships/image" Target="media/image61.wmf"/><Relationship Id="rId382" Type="http://schemas.openxmlformats.org/officeDocument/2006/relationships/image" Target="media/image1180.wmf"/><Relationship Id="rId438" Type="http://schemas.openxmlformats.org/officeDocument/2006/relationships/oleObject" Target="embeddings/oleObject205.bin"/><Relationship Id="rId603" Type="http://schemas.openxmlformats.org/officeDocument/2006/relationships/image" Target="media/image197.wmf"/><Relationship Id="rId645" Type="http://schemas.openxmlformats.org/officeDocument/2006/relationships/oleObject" Target="embeddings/oleObject309.bin"/><Relationship Id="rId687" Type="http://schemas.openxmlformats.org/officeDocument/2006/relationships/oleObject" Target="embeddings/oleObject330.bin"/><Relationship Id="rId242" Type="http://schemas.openxmlformats.org/officeDocument/2006/relationships/image" Target="media/image78.png"/><Relationship Id="rId284" Type="http://schemas.openxmlformats.org/officeDocument/2006/relationships/image" Target="media/image88.png"/><Relationship Id="rId491" Type="http://schemas.openxmlformats.org/officeDocument/2006/relationships/oleObject" Target="embeddings/oleObject232.bin"/><Relationship Id="rId505" Type="http://schemas.openxmlformats.org/officeDocument/2006/relationships/oleObject" Target="embeddings/oleObject239.bin"/><Relationship Id="rId712" Type="http://schemas.openxmlformats.org/officeDocument/2006/relationships/image" Target="media/image2400.wmf"/><Relationship Id="rId37" Type="http://schemas.openxmlformats.org/officeDocument/2006/relationships/oleObject" Target="embeddings/oleObject11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33.wmf"/><Relationship Id="rId144" Type="http://schemas.openxmlformats.org/officeDocument/2006/relationships/oleObject" Target="embeddings/oleObject59.bin"/><Relationship Id="rId547" Type="http://schemas.openxmlformats.org/officeDocument/2006/relationships/oleObject" Target="embeddings/oleObject260.bin"/><Relationship Id="rId589" Type="http://schemas.openxmlformats.org/officeDocument/2006/relationships/oleObject" Target="embeddings/oleObject281.bin"/><Relationship Id="rId90" Type="http://schemas.openxmlformats.org/officeDocument/2006/relationships/oleObject" Target="embeddings/oleObject33.bin"/><Relationship Id="rId186" Type="http://schemas.openxmlformats.org/officeDocument/2006/relationships/oleObject" Target="embeddings/oleObject79.bin"/><Relationship Id="rId351" Type="http://schemas.openxmlformats.org/officeDocument/2006/relationships/oleObject" Target="embeddings/oleObject158.bin"/><Relationship Id="rId393" Type="http://schemas.openxmlformats.org/officeDocument/2006/relationships/oleObject" Target="embeddings/oleObject179.bin"/><Relationship Id="rId407" Type="http://schemas.openxmlformats.org/officeDocument/2006/relationships/oleObject" Target="embeddings/oleObject186.bin"/><Relationship Id="rId449" Type="http://schemas.openxmlformats.org/officeDocument/2006/relationships/image" Target="media/image1410.wmf"/><Relationship Id="rId614" Type="http://schemas.openxmlformats.org/officeDocument/2006/relationships/image" Target="media/image203.wmf"/><Relationship Id="rId656" Type="http://schemas.openxmlformats.org/officeDocument/2006/relationships/image" Target="media/image221.wmf"/><Relationship Id="rId211" Type="http://schemas.openxmlformats.org/officeDocument/2006/relationships/oleObject" Target="embeddings/oleObject90.bin"/><Relationship Id="rId253" Type="http://schemas.openxmlformats.org/officeDocument/2006/relationships/image" Target="media/image740.wmf"/><Relationship Id="rId295" Type="http://schemas.openxmlformats.org/officeDocument/2006/relationships/image" Target="media/image89.png"/><Relationship Id="rId309" Type="http://schemas.openxmlformats.org/officeDocument/2006/relationships/image" Target="media/image93.wmf"/><Relationship Id="rId460" Type="http://schemas.openxmlformats.org/officeDocument/2006/relationships/oleObject" Target="embeddings/oleObject217.bin"/><Relationship Id="rId516" Type="http://schemas.openxmlformats.org/officeDocument/2006/relationships/image" Target="media/image172.wmf"/><Relationship Id="rId698" Type="http://schemas.openxmlformats.org/officeDocument/2006/relationships/image" Target="media/image238.wmf"/><Relationship Id="rId48" Type="http://schemas.openxmlformats.org/officeDocument/2006/relationships/image" Target="media/image1110.wmf"/><Relationship Id="rId113" Type="http://schemas.openxmlformats.org/officeDocument/2006/relationships/oleObject" Target="embeddings/oleObject44.bin"/><Relationship Id="rId320" Type="http://schemas.openxmlformats.org/officeDocument/2006/relationships/image" Target="media/image98.wmf"/><Relationship Id="rId558" Type="http://schemas.openxmlformats.org/officeDocument/2006/relationships/image" Target="media/image1770.wmf"/><Relationship Id="rId723" Type="http://schemas.openxmlformats.org/officeDocument/2006/relationships/oleObject" Target="embeddings/oleObject348.bin"/><Relationship Id="rId155" Type="http://schemas.openxmlformats.org/officeDocument/2006/relationships/image" Target="media/image430.wmf"/><Relationship Id="rId197" Type="http://schemas.openxmlformats.org/officeDocument/2006/relationships/image" Target="media/image59.wmf"/><Relationship Id="rId362" Type="http://schemas.openxmlformats.org/officeDocument/2006/relationships/image" Target="media/image114.wmf"/><Relationship Id="rId418" Type="http://schemas.openxmlformats.org/officeDocument/2006/relationships/oleObject" Target="embeddings/oleObject194.bin"/><Relationship Id="rId625" Type="http://schemas.openxmlformats.org/officeDocument/2006/relationships/oleObject" Target="embeddings/oleObject299.bin"/><Relationship Id="rId222" Type="http://schemas.openxmlformats.org/officeDocument/2006/relationships/image" Target="media/image680.wmf"/><Relationship Id="rId264" Type="http://schemas.openxmlformats.org/officeDocument/2006/relationships/image" Target="media/image80.wmf"/><Relationship Id="rId471" Type="http://schemas.openxmlformats.org/officeDocument/2006/relationships/image" Target="media/image149.png"/><Relationship Id="rId667" Type="http://schemas.openxmlformats.org/officeDocument/2006/relationships/oleObject" Target="embeddings/oleObject320.bin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20.bin"/><Relationship Id="rId124" Type="http://schemas.openxmlformats.org/officeDocument/2006/relationships/image" Target="media/image44.wmf"/><Relationship Id="rId527" Type="http://schemas.openxmlformats.org/officeDocument/2006/relationships/oleObject" Target="embeddings/oleObject250.bin"/><Relationship Id="rId569" Type="http://schemas.openxmlformats.org/officeDocument/2006/relationships/oleObject" Target="embeddings/oleObject271.bin"/><Relationship Id="rId70" Type="http://schemas.openxmlformats.org/officeDocument/2006/relationships/image" Target="media/image23.png"/><Relationship Id="rId166" Type="http://schemas.openxmlformats.org/officeDocument/2006/relationships/oleObject" Target="embeddings/oleObject70.bin"/><Relationship Id="rId331" Type="http://schemas.openxmlformats.org/officeDocument/2006/relationships/oleObject" Target="embeddings/oleObject148.bin"/><Relationship Id="rId373" Type="http://schemas.openxmlformats.org/officeDocument/2006/relationships/oleObject" Target="embeddings/oleObject169.bin"/><Relationship Id="rId429" Type="http://schemas.openxmlformats.org/officeDocument/2006/relationships/oleObject" Target="embeddings/oleObject200.bin"/><Relationship Id="rId580" Type="http://schemas.openxmlformats.org/officeDocument/2006/relationships/oleObject" Target="embeddings/oleObject277.bin"/><Relationship Id="rId636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1.bin"/><Relationship Id="rId440" Type="http://schemas.openxmlformats.org/officeDocument/2006/relationships/image" Target="media/image140.wmf"/><Relationship Id="rId678" Type="http://schemas.openxmlformats.org/officeDocument/2006/relationships/image" Target="media/image2270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21.bin"/><Relationship Id="rId300" Type="http://schemas.openxmlformats.org/officeDocument/2006/relationships/image" Target="media/image91.png"/><Relationship Id="rId482" Type="http://schemas.openxmlformats.org/officeDocument/2006/relationships/image" Target="media/image155.wmf"/><Relationship Id="rId538" Type="http://schemas.openxmlformats.org/officeDocument/2006/relationships/oleObject" Target="embeddings/oleObject256.bin"/><Relationship Id="rId703" Type="http://schemas.openxmlformats.org/officeDocument/2006/relationships/oleObject" Target="embeddings/oleObject338.bin"/><Relationship Id="rId81" Type="http://schemas.openxmlformats.org/officeDocument/2006/relationships/oleObject" Target="embeddings/oleObject29.bin"/><Relationship Id="rId135" Type="http://schemas.openxmlformats.org/officeDocument/2006/relationships/image" Target="media/image330.wmf"/><Relationship Id="rId177" Type="http://schemas.openxmlformats.org/officeDocument/2006/relationships/oleObject" Target="embeddings/oleObject75.bin"/><Relationship Id="rId342" Type="http://schemas.openxmlformats.org/officeDocument/2006/relationships/image" Target="media/image1040.wmf"/><Relationship Id="rId384" Type="http://schemas.openxmlformats.org/officeDocument/2006/relationships/image" Target="media/image1190.wmf"/><Relationship Id="rId591" Type="http://schemas.openxmlformats.org/officeDocument/2006/relationships/image" Target="media/image191.wmf"/><Relationship Id="rId605" Type="http://schemas.openxmlformats.org/officeDocument/2006/relationships/image" Target="media/image198.wmf"/><Relationship Id="rId202" Type="http://schemas.openxmlformats.org/officeDocument/2006/relationships/image" Target="media/image62.wmf"/><Relationship Id="rId244" Type="http://schemas.openxmlformats.org/officeDocument/2006/relationships/oleObject" Target="embeddings/oleObject106.bin"/><Relationship Id="rId647" Type="http://schemas.openxmlformats.org/officeDocument/2006/relationships/oleObject" Target="embeddings/oleObject310.bin"/><Relationship Id="rId689" Type="http://schemas.openxmlformats.org/officeDocument/2006/relationships/oleObject" Target="embeddings/oleObject331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26.bin"/><Relationship Id="rId451" Type="http://schemas.openxmlformats.org/officeDocument/2006/relationships/image" Target="media/image1420.wmf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549" Type="http://schemas.openxmlformats.org/officeDocument/2006/relationships/oleObject" Target="embeddings/oleObject261.bin"/><Relationship Id="rId714" Type="http://schemas.openxmlformats.org/officeDocument/2006/relationships/image" Target="media/image242.wmf"/><Relationship Id="rId50" Type="http://schemas.openxmlformats.org/officeDocument/2006/relationships/image" Target="media/image1210.wmf"/><Relationship Id="rId104" Type="http://schemas.openxmlformats.org/officeDocument/2006/relationships/image" Target="media/image34.wmf"/><Relationship Id="rId146" Type="http://schemas.openxmlformats.org/officeDocument/2006/relationships/oleObject" Target="embeddings/oleObject60.bin"/><Relationship Id="rId188" Type="http://schemas.openxmlformats.org/officeDocument/2006/relationships/oleObject" Target="embeddings/oleObject80.bin"/><Relationship Id="rId311" Type="http://schemas.openxmlformats.org/officeDocument/2006/relationships/image" Target="media/image94.wmf"/><Relationship Id="rId353" Type="http://schemas.openxmlformats.org/officeDocument/2006/relationships/oleObject" Target="embeddings/oleObject159.bin"/><Relationship Id="rId395" Type="http://schemas.openxmlformats.org/officeDocument/2006/relationships/oleObject" Target="embeddings/oleObject180.bin"/><Relationship Id="rId409" Type="http://schemas.openxmlformats.org/officeDocument/2006/relationships/oleObject" Target="embeddings/oleObject187.bin"/><Relationship Id="rId560" Type="http://schemas.openxmlformats.org/officeDocument/2006/relationships/image" Target="media/image179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1.bin"/><Relationship Id="rId420" Type="http://schemas.openxmlformats.org/officeDocument/2006/relationships/oleObject" Target="embeddings/oleObject196.bin"/><Relationship Id="rId616" Type="http://schemas.openxmlformats.org/officeDocument/2006/relationships/image" Target="media/image204.wmf"/><Relationship Id="rId658" Type="http://schemas.openxmlformats.org/officeDocument/2006/relationships/image" Target="media/image222.wmf"/><Relationship Id="rId255" Type="http://schemas.openxmlformats.org/officeDocument/2006/relationships/image" Target="media/image750.wmf"/><Relationship Id="rId297" Type="http://schemas.openxmlformats.org/officeDocument/2006/relationships/oleObject" Target="embeddings/oleObject131.bin"/><Relationship Id="rId462" Type="http://schemas.openxmlformats.org/officeDocument/2006/relationships/oleObject" Target="embeddings/oleObject218.bin"/><Relationship Id="rId518" Type="http://schemas.openxmlformats.org/officeDocument/2006/relationships/image" Target="media/image173.wmf"/><Relationship Id="rId725" Type="http://schemas.openxmlformats.org/officeDocument/2006/relationships/footer" Target="footer1.xml"/><Relationship Id="rId115" Type="http://schemas.openxmlformats.org/officeDocument/2006/relationships/oleObject" Target="embeddings/oleObject45.bin"/><Relationship Id="rId157" Type="http://schemas.openxmlformats.org/officeDocument/2006/relationships/image" Target="media/image440.wmf"/><Relationship Id="rId322" Type="http://schemas.openxmlformats.org/officeDocument/2006/relationships/image" Target="media/image100.wmf"/><Relationship Id="rId364" Type="http://schemas.openxmlformats.org/officeDocument/2006/relationships/image" Target="media/image115.wmf"/><Relationship Id="rId61" Type="http://schemas.openxmlformats.org/officeDocument/2006/relationships/oleObject" Target="embeddings/oleObject21.bin"/><Relationship Id="rId199" Type="http://schemas.openxmlformats.org/officeDocument/2006/relationships/image" Target="media/image63.png"/><Relationship Id="rId571" Type="http://schemas.openxmlformats.org/officeDocument/2006/relationships/oleObject" Target="embeddings/oleObject272.bin"/><Relationship Id="rId627" Type="http://schemas.openxmlformats.org/officeDocument/2006/relationships/oleObject" Target="embeddings/oleObject300.bin"/><Relationship Id="rId669" Type="http://schemas.openxmlformats.org/officeDocument/2006/relationships/oleObject" Target="embeddings/oleObject321.bin"/><Relationship Id="rId19" Type="http://schemas.openxmlformats.org/officeDocument/2006/relationships/oleObject" Target="embeddings/oleObject2.bin"/><Relationship Id="rId224" Type="http://schemas.openxmlformats.org/officeDocument/2006/relationships/image" Target="media/image69.wmf"/><Relationship Id="rId266" Type="http://schemas.openxmlformats.org/officeDocument/2006/relationships/image" Target="media/image81.wmf"/><Relationship Id="rId431" Type="http://schemas.openxmlformats.org/officeDocument/2006/relationships/oleObject" Target="embeddings/oleObject201.bin"/><Relationship Id="rId473" Type="http://schemas.openxmlformats.org/officeDocument/2006/relationships/oleObject" Target="embeddings/oleObject223.bin"/><Relationship Id="rId529" Type="http://schemas.openxmlformats.org/officeDocument/2006/relationships/oleObject" Target="embeddings/oleObject251.bin"/><Relationship Id="rId680" Type="http://schemas.openxmlformats.org/officeDocument/2006/relationships/image" Target="media/image2280.wmf"/><Relationship Id="rId30" Type="http://schemas.openxmlformats.org/officeDocument/2006/relationships/image" Target="media/image14.wmf"/><Relationship Id="rId126" Type="http://schemas.openxmlformats.org/officeDocument/2006/relationships/image" Target="media/image45.wmf"/><Relationship Id="rId168" Type="http://schemas.openxmlformats.org/officeDocument/2006/relationships/oleObject" Target="embeddings/oleObject71.bin"/><Relationship Id="rId333" Type="http://schemas.openxmlformats.org/officeDocument/2006/relationships/oleObject" Target="embeddings/oleObject149.bin"/><Relationship Id="rId540" Type="http://schemas.openxmlformats.org/officeDocument/2006/relationships/image" Target="media/image168.wmf"/><Relationship Id="rId72" Type="http://schemas.openxmlformats.org/officeDocument/2006/relationships/image" Target="media/image23.wmf"/><Relationship Id="rId375" Type="http://schemas.openxmlformats.org/officeDocument/2006/relationships/oleObject" Target="embeddings/oleObject170.bin"/><Relationship Id="rId582" Type="http://schemas.openxmlformats.org/officeDocument/2006/relationships/oleObject" Target="embeddings/oleObject278.bin"/><Relationship Id="rId638" Type="http://schemas.openxmlformats.org/officeDocument/2006/relationships/image" Target="media/image212.wmf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277" Type="http://schemas.openxmlformats.org/officeDocument/2006/relationships/oleObject" Target="embeddings/oleObject122.bin"/><Relationship Id="rId400" Type="http://schemas.openxmlformats.org/officeDocument/2006/relationships/image" Target="media/image127.wmf"/><Relationship Id="rId442" Type="http://schemas.openxmlformats.org/officeDocument/2006/relationships/oleObject" Target="embeddings/oleObject208.bin"/><Relationship Id="rId484" Type="http://schemas.openxmlformats.org/officeDocument/2006/relationships/image" Target="media/image156.wmf"/><Relationship Id="rId705" Type="http://schemas.openxmlformats.org/officeDocument/2006/relationships/oleObject" Target="embeddings/oleObject3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70.png"/><Relationship Id="rId1" Type="http://schemas.openxmlformats.org/officeDocument/2006/relationships/image" Target="media/image2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09CFF7-DF87-4D21-88F1-D641AE9D1E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701</Words>
  <Characters>4000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26T07:10:00Z</dcterms:created>
  <dcterms:modified xsi:type="dcterms:W3CDTF">2024-08-28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